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52B8" w:rsidRPr="00A749FB" w:rsidRDefault="002B52B8" w:rsidP="00324DFF">
      <w:pPr>
        <w:pStyle w:val="Header"/>
        <w:ind w:left="-284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Trường THCS Tân Quý Tây          NỘI DUNG DẠY HỌC TRỰC TUYẾN TUẦN </w:t>
      </w:r>
      <w:r w:rsidR="00B37DE6" w:rsidRPr="00A749F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C93C18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</w:p>
    <w:p w:rsidR="002B52B8" w:rsidRPr="00A749FB" w:rsidRDefault="002B52B8" w:rsidP="002B52B8">
      <w:pPr>
        <w:pStyle w:val="Header"/>
        <w:ind w:left="-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Tổ : Toán                                                 </w:t>
      </w:r>
      <w:r w:rsidR="008E7420" w:rsidRPr="00A749FB">
        <w:rPr>
          <w:rFonts w:ascii="Times New Roman" w:hAnsi="Times New Roman" w:cs="Times New Roman"/>
          <w:b/>
          <w:sz w:val="24"/>
          <w:szCs w:val="24"/>
          <w:lang w:val="en-US"/>
        </w:rPr>
        <w:tab/>
        <w:t xml:space="preserve">           </w:t>
      </w: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MÔN: TOÁN 8                                                                              </w:t>
      </w:r>
    </w:p>
    <w:p w:rsidR="002B52B8" w:rsidRPr="00065C81" w:rsidRDefault="002B52B8" w:rsidP="006369AF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105540" w:rsidRPr="00DF3A29" w:rsidRDefault="00B37DE6" w:rsidP="007F3164">
      <w:pPr>
        <w:spacing w:line="240" w:lineRule="auto"/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</w:pP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ĐẠI SỐ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  <w:t xml:space="preserve"> </w:t>
      </w:r>
      <w:r w:rsidR="00CD6BD9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Tiết 3</w:t>
      </w:r>
      <w:r w:rsidR="00C93C18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3</w:t>
      </w:r>
      <w:r w:rsidR="00105540"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: </w:t>
      </w:r>
      <w:r w:rsidR="008A6DC8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ÔN TẬP CHỦ ĐỀ 4 + 5</w:t>
      </w:r>
      <w:r w:rsidR="007F3164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 (tt)</w:t>
      </w:r>
    </w:p>
    <w:p w:rsidR="00105540" w:rsidRPr="00065C81" w:rsidRDefault="00105540" w:rsidP="00105540">
      <w:pPr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8928" w:type="dxa"/>
        <w:tblLook w:val="04A0" w:firstRow="1" w:lastRow="0" w:firstColumn="1" w:lastColumn="0" w:noHBand="0" w:noVBand="1"/>
      </w:tblPr>
      <w:tblGrid>
        <w:gridCol w:w="4068"/>
        <w:gridCol w:w="4860"/>
      </w:tblGrid>
      <w:tr w:rsidR="00105540" w:rsidRPr="000D5AB6" w:rsidTr="009B34DE">
        <w:tc>
          <w:tcPr>
            <w:tcW w:w="4068" w:type="dxa"/>
          </w:tcPr>
          <w:p w:rsidR="00105540" w:rsidRPr="000D5AB6" w:rsidRDefault="00105540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NỘI DUNG</w:t>
            </w:r>
          </w:p>
        </w:tc>
        <w:tc>
          <w:tcPr>
            <w:tcW w:w="4860" w:type="dxa"/>
          </w:tcPr>
          <w:p w:rsidR="00105540" w:rsidRPr="000D5AB6" w:rsidRDefault="00105540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GHI CHÚ</w:t>
            </w:r>
          </w:p>
        </w:tc>
      </w:tr>
      <w:tr w:rsidR="00105540" w:rsidRPr="000D5AB6" w:rsidTr="009B34DE">
        <w:trPr>
          <w:trHeight w:val="1103"/>
        </w:trPr>
        <w:tc>
          <w:tcPr>
            <w:tcW w:w="4068" w:type="dxa"/>
          </w:tcPr>
          <w:p w:rsidR="00105540" w:rsidRPr="00B90837" w:rsidRDefault="00105540" w:rsidP="00006436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Hoạt động 1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="00F64EAC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Ôn tập các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Quy tắc</w:t>
            </w:r>
            <w:r w:rsidR="00F64EAC" w:rsidRPr="00B90837">
              <w:rPr>
                <w:rFonts w:ascii="Times New Roman" w:hAnsi="Times New Roman" w:cs="Times New Roman"/>
                <w:sz w:val="22"/>
                <w:szCs w:val="22"/>
              </w:rPr>
              <w:t xml:space="preserve"> về các phép toán với phân thức đại số đã học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105540" w:rsidRPr="00777D91" w:rsidRDefault="00777D91" w:rsidP="00006436">
            <w:pPr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777D91">
              <w:rPr>
                <w:rFonts w:ascii="Times New Roman" w:hAnsi="Times New Roman" w:cs="Times New Roman"/>
                <w:b/>
                <w:bCs/>
              </w:rPr>
              <w:t>Hoạt động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 xml:space="preserve"> 2:</w:t>
            </w:r>
            <w:r w:rsidRPr="00777D9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F64EAC">
              <w:rPr>
                <w:rFonts w:ascii="Times New Roman" w:hAnsi="Times New Roman"/>
                <w:bCs/>
                <w:lang w:val="en-US"/>
              </w:rPr>
              <w:t>Bài tập</w:t>
            </w:r>
            <w:r w:rsidRPr="00777D91">
              <w:rPr>
                <w:rFonts w:ascii="Times New Roman" w:hAnsi="Times New Roman"/>
                <w:bCs/>
              </w:rPr>
              <w:t xml:space="preserve">  </w:t>
            </w:r>
          </w:p>
          <w:p w:rsidR="00105540" w:rsidRPr="000D5AB6" w:rsidRDefault="00105540" w:rsidP="00006436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4860" w:type="dxa"/>
          </w:tcPr>
          <w:p w:rsidR="00105540" w:rsidRPr="00B90837" w:rsidRDefault="00105540" w:rsidP="00F64EAC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F64EAC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HS tự ôn tập các </w:t>
            </w:r>
            <w:r w:rsidR="00F64EAC" w:rsidRPr="000D5AB6">
              <w:rPr>
                <w:rFonts w:ascii="Times New Roman" w:hAnsi="Times New Roman" w:cs="Times New Roman"/>
                <w:sz w:val="22"/>
                <w:szCs w:val="22"/>
              </w:rPr>
              <w:t>Quy tắc</w:t>
            </w:r>
            <w:r w:rsidR="00F64EAC" w:rsidRPr="00B90837">
              <w:rPr>
                <w:rFonts w:ascii="Times New Roman" w:hAnsi="Times New Roman" w:cs="Times New Roman"/>
                <w:sz w:val="22"/>
                <w:szCs w:val="22"/>
              </w:rPr>
              <w:t xml:space="preserve"> về các phép toán với phân thức đại số đã học.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</w:p>
          <w:p w:rsidR="00777D91" w:rsidRPr="00B90837" w:rsidRDefault="00105540" w:rsidP="00777D91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777D91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HS xem </w:t>
            </w:r>
            <w:r w:rsidR="00F64EAC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lại </w:t>
            </w:r>
            <w:r w:rsidR="00777D91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các</w:t>
            </w:r>
            <w:r w:rsidR="00F64EAC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ví dụ và bài tập đã học</w:t>
            </w:r>
            <w:r w:rsidR="00777D91"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  <w:p w:rsidR="00105540" w:rsidRPr="00B90837" w:rsidRDefault="00F64EAC" w:rsidP="00777D91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2/ Hoàn thành các bài tập trong mục B.</w:t>
            </w:r>
          </w:p>
        </w:tc>
      </w:tr>
    </w:tbl>
    <w:p w:rsidR="00105540" w:rsidRPr="00065C81" w:rsidRDefault="00105540" w:rsidP="00105540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105540" w:rsidRPr="008A6DC8" w:rsidRDefault="00105540" w:rsidP="009E507D">
      <w:pPr>
        <w:pStyle w:val="ListParagraph"/>
        <w:numPr>
          <w:ilvl w:val="0"/>
          <w:numId w:val="1"/>
        </w:numPr>
        <w:spacing w:line="240" w:lineRule="auto"/>
        <w:ind w:left="90" w:firstLine="0"/>
        <w:rPr>
          <w:rFonts w:ascii="Times New Roman" w:hAnsi="Times New Roman" w:cs="Times New Roman"/>
          <w:i/>
          <w:color w:val="FF0000"/>
          <w:lang w:val="vi-VN"/>
        </w:rPr>
      </w:pPr>
      <w:r w:rsidRPr="008A6DC8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TÓM TẮT LÝ THUYẾT</w:t>
      </w:r>
      <w:r w:rsidRPr="00F64EAC">
        <w:rPr>
          <w:rFonts w:ascii="Times New Roman" w:hAnsi="Times New Roman" w:cs="Times New Roman"/>
          <w:b/>
          <w:color w:val="0000CC"/>
          <w:lang w:val="vi-VN"/>
        </w:rPr>
        <w:t xml:space="preserve">: </w:t>
      </w:r>
      <w:r w:rsidRPr="00F64EAC">
        <w:rPr>
          <w:rFonts w:ascii="Times New Roman" w:hAnsi="Times New Roman" w:cs="Times New Roman"/>
          <w:i/>
          <w:color w:val="FF0000"/>
          <w:lang w:val="vi-VN"/>
        </w:rPr>
        <w:t xml:space="preserve">(Hs </w:t>
      </w:r>
      <w:r w:rsidR="002A34DC" w:rsidRPr="00B90837">
        <w:rPr>
          <w:rFonts w:ascii="Times New Roman" w:hAnsi="Times New Roman" w:cs="Times New Roman"/>
          <w:i/>
          <w:color w:val="FF0000"/>
          <w:lang w:val="vi-VN"/>
        </w:rPr>
        <w:t>xem lại kiến thức đã học của chủ đề</w:t>
      </w:r>
      <w:r w:rsidR="008A6DC8" w:rsidRPr="0028689D">
        <w:rPr>
          <w:rFonts w:ascii="Times New Roman" w:hAnsi="Times New Roman" w:cs="Times New Roman"/>
          <w:i/>
          <w:color w:val="FF0000"/>
          <w:lang w:val="vi-VN"/>
        </w:rPr>
        <w:t xml:space="preserve"> 4, 5</w:t>
      </w:r>
      <w:r w:rsidRPr="00F64EAC">
        <w:rPr>
          <w:rFonts w:ascii="Times New Roman" w:hAnsi="Times New Roman" w:cs="Times New Roman"/>
          <w:i/>
          <w:color w:val="FF0000"/>
          <w:lang w:val="vi-VN"/>
        </w:rPr>
        <w:t>)</w:t>
      </w:r>
    </w:p>
    <w:p w:rsidR="008A6DC8" w:rsidRPr="0028689D" w:rsidRDefault="008A6DC8" w:rsidP="008A6DC8">
      <w:pPr>
        <w:pStyle w:val="ListParagraph"/>
        <w:spacing w:line="240" w:lineRule="auto"/>
        <w:ind w:left="90"/>
        <w:rPr>
          <w:rFonts w:ascii="Times New Roman" w:eastAsia="Times New Roman" w:hAnsi="Times New Roman" w:cs="Times New Roman"/>
          <w:bCs/>
          <w:sz w:val="26"/>
          <w:szCs w:val="26"/>
          <w:lang w:val="vi-VN" w:eastAsia="vi-VN"/>
        </w:rPr>
      </w:pPr>
      <w:r w:rsidRPr="008A6DC8">
        <w:rPr>
          <w:rFonts w:ascii="Times New Roman" w:eastAsia="Times New Roman" w:hAnsi="Times New Roman" w:cs="Times New Roman"/>
          <w:bCs/>
          <w:sz w:val="26"/>
          <w:szCs w:val="26"/>
          <w:lang w:val="vi-VN" w:eastAsia="vi-VN"/>
        </w:rPr>
        <w:t>Chủ đề 4: Các phép biến đổi phân thứ</w:t>
      </w:r>
      <w:r w:rsidRPr="0028689D">
        <w:rPr>
          <w:rFonts w:ascii="Times New Roman" w:eastAsia="Times New Roman" w:hAnsi="Times New Roman" w:cs="Times New Roman"/>
          <w:bCs/>
          <w:sz w:val="26"/>
          <w:szCs w:val="26"/>
          <w:lang w:val="vi-VN" w:eastAsia="vi-VN"/>
        </w:rPr>
        <w:t>c</w:t>
      </w:r>
    </w:p>
    <w:p w:rsidR="008A6DC8" w:rsidRPr="0028689D" w:rsidRDefault="008A6DC8" w:rsidP="008A6DC8">
      <w:pPr>
        <w:pStyle w:val="ListParagraph"/>
        <w:spacing w:line="240" w:lineRule="auto"/>
        <w:ind w:left="90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8A6DC8">
        <w:rPr>
          <w:rFonts w:ascii="Times New Roman" w:eastAsia="Times New Roman" w:hAnsi="Times New Roman" w:cs="Times New Roman"/>
          <w:bCs/>
          <w:sz w:val="26"/>
          <w:szCs w:val="26"/>
          <w:lang w:val="vi-VN" w:eastAsia="vi-VN"/>
        </w:rPr>
        <w:t>Chủ đề 5: Các phép toán với phân thức</w:t>
      </w:r>
    </w:p>
    <w:p w:rsidR="001A2846" w:rsidRPr="007D47A1" w:rsidRDefault="002A34DC" w:rsidP="009E507D">
      <w:pPr>
        <w:pStyle w:val="ListParagraph"/>
        <w:numPr>
          <w:ilvl w:val="0"/>
          <w:numId w:val="1"/>
        </w:numPr>
        <w:ind w:left="90" w:firstLine="0"/>
        <w:rPr>
          <w:rFonts w:ascii="Times New Roman" w:hAnsi="Times New Roman"/>
          <w:i/>
          <w:color w:val="FF0000"/>
          <w:sz w:val="26"/>
          <w:szCs w:val="26"/>
          <w:lang w:val="vi-VN"/>
        </w:rPr>
      </w:pPr>
      <w:r w:rsidRPr="008A6DC8">
        <w:rPr>
          <w:rFonts w:ascii="Times New Roman" w:hAnsi="Times New Roman"/>
          <w:b/>
          <w:color w:val="000099"/>
          <w:sz w:val="24"/>
          <w:szCs w:val="24"/>
          <w:lang w:val="vi-VN"/>
        </w:rPr>
        <w:t>BÀI TẬP</w:t>
      </w:r>
      <w:r w:rsidRPr="00B90837">
        <w:rPr>
          <w:rFonts w:ascii="Times New Roman" w:hAnsi="Times New Roman"/>
          <w:b/>
          <w:color w:val="000099"/>
          <w:lang w:val="vi-VN"/>
        </w:rPr>
        <w:t xml:space="preserve"> </w:t>
      </w:r>
      <w:r w:rsidRPr="00B90837">
        <w:rPr>
          <w:rFonts w:ascii="Times New Roman" w:eastAsia="Times New Roman" w:hAnsi="Times New Roman" w:cs="Times New Roman"/>
          <w:b/>
          <w:color w:val="0000CC"/>
          <w:lang w:val="vi-VN" w:eastAsia="vi-VN"/>
        </w:rPr>
        <w:t xml:space="preserve"> </w:t>
      </w:r>
      <w:r w:rsidRPr="00B90837">
        <w:rPr>
          <w:rFonts w:ascii="Times New Roman" w:eastAsia="Times New Roman" w:hAnsi="Times New Roman" w:cs="Times New Roman"/>
          <w:i/>
          <w:color w:val="FF0000"/>
          <w:lang w:val="vi-VN" w:eastAsia="vi-VN"/>
        </w:rPr>
        <w:t>(</w:t>
      </w:r>
      <w:r w:rsidRPr="008A6DC8">
        <w:rPr>
          <w:rFonts w:ascii="Times New Roman" w:eastAsia="Times New Roman" w:hAnsi="Times New Roman" w:cs="Times New Roman"/>
          <w:i/>
          <w:color w:val="FF0000"/>
          <w:lang w:val="vi-VN" w:eastAsia="vi-VN"/>
        </w:rPr>
        <w:t>HS ghi vào vở bài học đại số</w:t>
      </w:r>
      <w:r w:rsidRPr="00B90837">
        <w:rPr>
          <w:rFonts w:ascii="Times New Roman" w:eastAsia="Times New Roman" w:hAnsi="Times New Roman" w:cs="Times New Roman"/>
          <w:i/>
          <w:color w:val="FF0000"/>
          <w:sz w:val="26"/>
          <w:szCs w:val="26"/>
          <w:lang w:val="vi-VN" w:eastAsia="vi-VN"/>
        </w:rPr>
        <w:t>)</w:t>
      </w:r>
    </w:p>
    <w:p w:rsidR="007D47A1" w:rsidRDefault="007D47A1" w:rsidP="007D47A1">
      <w:pPr>
        <w:rPr>
          <w:rFonts w:ascii="Times New Roman" w:hAnsi="Times New Roman"/>
          <w:b/>
        </w:rPr>
        <w:sectPr w:rsidR="007D47A1" w:rsidSect="002B52B8">
          <w:footerReference w:type="default" r:id="rId7"/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7D47A1" w:rsidRPr="00C8311E" w:rsidRDefault="00C8311E" w:rsidP="007D47A1">
      <w:pPr>
        <w:rPr>
          <w:rFonts w:ascii="Times New Roman" w:hAnsi="Times New Roman"/>
          <w:b/>
          <w:color w:val="FF0000"/>
          <w:sz w:val="24"/>
          <w:szCs w:val="24"/>
        </w:rPr>
      </w:pPr>
      <w:r w:rsidRPr="0028689D">
        <w:rPr>
          <w:rFonts w:ascii="Times New Roman" w:hAnsi="Times New Roman"/>
          <w:b/>
          <w:color w:val="FF0000"/>
          <w:sz w:val="24"/>
          <w:szCs w:val="24"/>
        </w:rPr>
        <w:t>PHẦN TỰ LUẬN</w:t>
      </w:r>
      <w:r w:rsidR="007D47A1" w:rsidRPr="00C8311E">
        <w:rPr>
          <w:rFonts w:ascii="Times New Roman" w:hAnsi="Times New Roman"/>
          <w:b/>
          <w:color w:val="FF0000"/>
          <w:sz w:val="24"/>
          <w:szCs w:val="24"/>
        </w:rPr>
        <w:t xml:space="preserve">: Thực hiện phép tính </w:t>
      </w:r>
    </w:p>
    <w:p w:rsidR="007D47A1" w:rsidRDefault="001D2ABE" w:rsidP="007D47A1">
      <w:pPr>
        <w:rPr>
          <w:lang w:val="en-US"/>
        </w:rPr>
      </w:pPr>
      <w:r w:rsidRPr="001D2ABE">
        <w:rPr>
          <w:position w:val="-24"/>
        </w:rPr>
        <w:object w:dxaOrig="2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6pt;height:31.2pt" o:ole="">
            <v:imagedata r:id="rId8" o:title=""/>
          </v:shape>
          <o:OLEObject Type="Embed" ProgID="Equation.DSMT4" ShapeID="_x0000_i1025" DrawAspect="Content" ObjectID="_1701191021" r:id="rId9"/>
        </w:object>
      </w:r>
      <w:r w:rsidR="007D47A1">
        <w:rPr>
          <w:rFonts w:ascii="Times New Roman" w:hAnsi="Times New Roman"/>
        </w:rPr>
        <w:t xml:space="preserve"> </w:t>
      </w:r>
      <w:r w:rsidR="00C8311E">
        <w:rPr>
          <w:rFonts w:ascii="Times New Roman" w:hAnsi="Times New Roman"/>
          <w:lang w:val="en-US"/>
        </w:rPr>
        <w:tab/>
        <w:t xml:space="preserve"> </w:t>
      </w:r>
      <w:bookmarkStart w:id="0" w:name="MTBlankEqn"/>
      <w:r w:rsidRPr="001D2ABE">
        <w:rPr>
          <w:position w:val="-24"/>
        </w:rPr>
        <w:object w:dxaOrig="2360" w:dyaOrig="620">
          <v:shape id="_x0000_i1026" type="#_x0000_t75" style="width:118pt;height:31.2pt" o:ole="">
            <v:imagedata r:id="rId10" o:title=""/>
          </v:shape>
          <o:OLEObject Type="Embed" ProgID="Equation.DSMT4" ShapeID="_x0000_i1026" DrawAspect="Content" ObjectID="_1701191022" r:id="rId11"/>
        </w:object>
      </w:r>
      <w:bookmarkEnd w:id="0"/>
      <w:r w:rsidR="00C8311E">
        <w:rPr>
          <w:rFonts w:ascii="Times New Roman" w:eastAsia="Arial" w:hAnsi="Times New Roman"/>
          <w:position w:val="-10"/>
          <w:sz w:val="26"/>
          <w:szCs w:val="26"/>
          <w:lang w:val="en-US"/>
        </w:rPr>
        <w:t xml:space="preserve">    </w:t>
      </w:r>
      <w:r w:rsidRPr="001D2ABE">
        <w:rPr>
          <w:position w:val="-24"/>
        </w:rPr>
        <w:object w:dxaOrig="2560" w:dyaOrig="660">
          <v:shape id="_x0000_i1027" type="#_x0000_t75" style="width:128pt;height:32.8pt" o:ole="">
            <v:imagedata r:id="rId12" o:title=""/>
          </v:shape>
          <o:OLEObject Type="Embed" ProgID="Equation.DSMT4" ShapeID="_x0000_i1027" DrawAspect="Content" ObjectID="_1701191023" r:id="rId13"/>
        </w:object>
      </w:r>
    </w:p>
    <w:p w:rsidR="00C8311E" w:rsidRPr="00C8311E" w:rsidRDefault="00C8311E" w:rsidP="007D47A1">
      <w:pPr>
        <w:rPr>
          <w:rFonts w:ascii="Times New Roman" w:hAnsi="Times New Roman" w:cs="Times New Roman"/>
          <w:color w:val="FF0000"/>
          <w:sz w:val="26"/>
          <w:szCs w:val="26"/>
          <w:lang w:val="en-US"/>
        </w:rPr>
      </w:pPr>
      <w:r w:rsidRPr="00C8311E">
        <w:rPr>
          <w:rFonts w:ascii="Times New Roman" w:hAnsi="Times New Roman" w:cs="Times New Roman"/>
          <w:color w:val="FF0000"/>
          <w:sz w:val="26"/>
          <w:szCs w:val="26"/>
          <w:lang w:val="en-US"/>
        </w:rPr>
        <w:t>Giải:</w:t>
      </w:r>
    </w:p>
    <w:p w:rsidR="00C8311E" w:rsidRDefault="001D2ABE" w:rsidP="00C93C18">
      <w:pPr>
        <w:ind w:left="-180"/>
        <w:rPr>
          <w:position w:val="-104"/>
          <w:sz w:val="28"/>
          <w:szCs w:val="28"/>
          <w:lang w:val="en-US"/>
        </w:rPr>
      </w:pPr>
      <w:r w:rsidRPr="001D2ABE">
        <w:rPr>
          <w:position w:val="-136"/>
        </w:rPr>
        <w:object w:dxaOrig="4640" w:dyaOrig="2840">
          <v:shape id="_x0000_i1028" type="#_x0000_t75" style="width:232.4pt;height:142.4pt" o:ole="">
            <v:imagedata r:id="rId14" o:title=""/>
          </v:shape>
          <o:OLEObject Type="Embed" ProgID="Equation.DSMT4" ShapeID="_x0000_i1028" DrawAspect="Content" ObjectID="_1701191024" r:id="rId15"/>
        </w:object>
      </w:r>
    </w:p>
    <w:p w:rsidR="00C8311E" w:rsidRDefault="001D2ABE" w:rsidP="007D47A1">
      <w:pPr>
        <w:rPr>
          <w:rFonts w:ascii="Times New Roman" w:eastAsia="Arial" w:hAnsi="Times New Roman"/>
          <w:position w:val="-10"/>
          <w:sz w:val="26"/>
          <w:szCs w:val="26"/>
          <w:lang w:val="en-US"/>
        </w:rPr>
      </w:pPr>
      <w:r w:rsidRPr="001D2ABE">
        <w:rPr>
          <w:position w:val="-170"/>
        </w:rPr>
        <w:object w:dxaOrig="2900" w:dyaOrig="3460">
          <v:shape id="_x0000_i1029" type="#_x0000_t75" style="width:145.2pt;height:172.8pt" o:ole="">
            <v:imagedata r:id="rId16" o:title=""/>
          </v:shape>
          <o:OLEObject Type="Embed" ProgID="Equation.DSMT4" ShapeID="_x0000_i1029" DrawAspect="Content" ObjectID="_1701191025" r:id="rId17"/>
        </w:object>
      </w:r>
    </w:p>
    <w:p w:rsidR="00C8311E" w:rsidRPr="00C8311E" w:rsidRDefault="001D2ABE" w:rsidP="007D47A1">
      <w:pPr>
        <w:rPr>
          <w:position w:val="-104"/>
          <w:sz w:val="28"/>
          <w:szCs w:val="28"/>
          <w:lang w:val="en-US"/>
        </w:rPr>
        <w:sectPr w:rsidR="00C8311E" w:rsidRPr="00C8311E" w:rsidSect="00C93C18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180"/>
          <w:docGrid w:linePitch="360"/>
        </w:sectPr>
      </w:pPr>
      <w:r w:rsidRPr="001D2ABE">
        <w:rPr>
          <w:position w:val="-138"/>
        </w:rPr>
        <w:object w:dxaOrig="4640" w:dyaOrig="2880">
          <v:shape id="_x0000_i1030" type="#_x0000_t75" style="width:232.4pt;height:2in" o:ole="">
            <v:imagedata r:id="rId18" o:title=""/>
          </v:shape>
          <o:OLEObject Type="Embed" ProgID="Equation.DSMT4" ShapeID="_x0000_i1030" DrawAspect="Content" ObjectID="_1701191026" r:id="rId19"/>
        </w:object>
      </w:r>
    </w:p>
    <w:p w:rsidR="007D47A1" w:rsidRDefault="00C8311E" w:rsidP="00C8311E">
      <w:pPr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C8311E">
        <w:rPr>
          <w:rFonts w:ascii="Times New Roman" w:hAnsi="Times New Roman"/>
          <w:b/>
          <w:color w:val="FF0000"/>
          <w:sz w:val="24"/>
          <w:szCs w:val="24"/>
          <w:lang w:val="en-US"/>
        </w:rPr>
        <w:t>PHẦN TRẮC NGHIỆM</w:t>
      </w:r>
    </w:p>
    <w:p w:rsidR="00245D54" w:rsidRPr="00245D54" w:rsidRDefault="00245D54" w:rsidP="00245D54">
      <w:pPr>
        <w:pStyle w:val="NormalWeb"/>
        <w:spacing w:before="0" w:beforeAutospacing="0" w:after="240" w:afterAutospacing="0"/>
        <w:ind w:left="48" w:right="48"/>
        <w:jc w:val="both"/>
        <w:rPr>
          <w:sz w:val="26"/>
          <w:szCs w:val="26"/>
        </w:rPr>
      </w:pPr>
      <w:r>
        <w:rPr>
          <w:rStyle w:val="Strong"/>
          <w:rFonts w:eastAsiaTheme="majorEastAsia"/>
          <w:sz w:val="26"/>
          <w:szCs w:val="26"/>
        </w:rPr>
        <w:t>Câu 1</w:t>
      </w:r>
      <w:r w:rsidRPr="00245D54">
        <w:rPr>
          <w:rStyle w:val="Strong"/>
          <w:rFonts w:eastAsiaTheme="majorEastAsia"/>
          <w:sz w:val="26"/>
          <w:szCs w:val="26"/>
        </w:rPr>
        <w:t xml:space="preserve">: </w:t>
      </w:r>
      <w:r w:rsidRPr="00245D54">
        <w:rPr>
          <w:sz w:val="26"/>
          <w:szCs w:val="26"/>
        </w:rPr>
        <w:t>Với điều kiện nào của x thì phân thức </w:t>
      </w:r>
      <w:r w:rsidR="001D2ABE" w:rsidRPr="001D2ABE">
        <w:rPr>
          <w:position w:val="-24"/>
        </w:rPr>
        <w:object w:dxaOrig="560" w:dyaOrig="620">
          <v:shape id="_x0000_i1031" type="#_x0000_t75" style="width:28pt;height:31.2pt" o:ole="">
            <v:imagedata r:id="rId20" o:title=""/>
          </v:shape>
          <o:OLEObject Type="Embed" ProgID="Equation.DSMT4" ShapeID="_x0000_i1031" DrawAspect="Content" ObjectID="_1701191027" r:id="rId21"/>
        </w:object>
      </w:r>
      <w:r w:rsidRPr="00245D54">
        <w:rPr>
          <w:sz w:val="26"/>
          <w:szCs w:val="26"/>
        </w:rPr>
        <w:t> có nghĩa?</w:t>
      </w:r>
    </w:p>
    <w:p w:rsidR="00245D54" w:rsidRPr="00245D54" w:rsidRDefault="00245D54" w:rsidP="00245D54">
      <w:pPr>
        <w:pStyle w:val="NormalWeb"/>
        <w:spacing w:before="0" w:beforeAutospacing="0" w:after="240" w:afterAutospacing="0"/>
        <w:ind w:left="48" w:right="48"/>
        <w:jc w:val="both"/>
        <w:rPr>
          <w:sz w:val="26"/>
          <w:szCs w:val="26"/>
        </w:rPr>
      </w:pPr>
      <w:r w:rsidRPr="00245D54">
        <w:rPr>
          <w:sz w:val="26"/>
          <w:szCs w:val="26"/>
        </w:rPr>
        <w:t xml:space="preserve">A. x ≤ 2           </w:t>
      </w:r>
      <w:r w:rsidRPr="00245D54">
        <w:rPr>
          <w:sz w:val="26"/>
          <w:szCs w:val="26"/>
        </w:rPr>
        <w:tab/>
        <w:t>B. x ≠ 1</w:t>
      </w:r>
      <w:r w:rsidRPr="00245D54">
        <w:rPr>
          <w:sz w:val="26"/>
          <w:szCs w:val="26"/>
        </w:rPr>
        <w:tab/>
      </w:r>
      <w:r w:rsidRPr="00245D54">
        <w:rPr>
          <w:sz w:val="26"/>
          <w:szCs w:val="26"/>
        </w:rPr>
        <w:tab/>
        <w:t>C. x = 2</w:t>
      </w:r>
      <w:r w:rsidRPr="00245D54">
        <w:rPr>
          <w:sz w:val="26"/>
          <w:szCs w:val="26"/>
        </w:rPr>
        <w:tab/>
      </w:r>
      <w:r w:rsidRPr="00245D54">
        <w:rPr>
          <w:sz w:val="26"/>
          <w:szCs w:val="26"/>
        </w:rPr>
        <w:tab/>
        <w:t>D. x ≠ 2</w:t>
      </w:r>
    </w:p>
    <w:p w:rsidR="00C8311E" w:rsidRPr="00245D54" w:rsidRDefault="00245D54" w:rsidP="00245D54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HD: </w:t>
      </w:r>
      <w:r w:rsidR="001D2ABE" w:rsidRPr="001D2ABE">
        <w:rPr>
          <w:position w:val="-24"/>
        </w:rPr>
        <w:object w:dxaOrig="279" w:dyaOrig="620">
          <v:shape id="_x0000_i1032" type="#_x0000_t75" style="width:13.6pt;height:31.2pt" o:ole="">
            <v:imagedata r:id="rId22" o:title=""/>
          </v:shape>
          <o:OLEObject Type="Embed" ProgID="Equation.DSMT4" ShapeID="_x0000_i1032" DrawAspect="Content" ObjectID="_1701191028" r:id="rId23"/>
        </w:object>
      </w: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</w:t>
      </w:r>
      <w:r w:rsidRPr="00245D54">
        <w:rPr>
          <w:rFonts w:ascii="Times New Roman" w:hAnsi="Times New Roman" w:cs="Times New Roman"/>
          <w:i/>
          <w:sz w:val="26"/>
          <w:szCs w:val="26"/>
          <w:lang w:val="en-US"/>
        </w:rPr>
        <w:t>có nghĩa khi</w:t>
      </w:r>
      <w:r w:rsidRPr="00245D54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1D2ABE" w:rsidRPr="001D2ABE">
        <w:rPr>
          <w:position w:val="-6"/>
        </w:rPr>
        <w:object w:dxaOrig="600" w:dyaOrig="279">
          <v:shape id="_x0000_i1033" type="#_x0000_t75" style="width:30pt;height:13.6pt" o:ole="">
            <v:imagedata r:id="rId24" o:title=""/>
          </v:shape>
          <o:OLEObject Type="Embed" ProgID="Equation.DSMT4" ShapeID="_x0000_i1033" DrawAspect="Content" ObjectID="_1701191029" r:id="rId25"/>
        </w:object>
      </w:r>
      <w:r>
        <w:rPr>
          <w:lang w:val="en-US"/>
        </w:rPr>
        <w:t>.</w:t>
      </w:r>
    </w:p>
    <w:p w:rsidR="00245D54" w:rsidRPr="00245D54" w:rsidRDefault="00245D54" w:rsidP="00245D54">
      <w:pPr>
        <w:pStyle w:val="NormalWeb"/>
        <w:spacing w:before="0" w:beforeAutospacing="0" w:after="240" w:afterAutospacing="0"/>
        <w:ind w:left="48" w:right="48"/>
        <w:jc w:val="both"/>
        <w:rPr>
          <w:sz w:val="26"/>
          <w:szCs w:val="26"/>
        </w:rPr>
      </w:pPr>
      <w:r>
        <w:rPr>
          <w:rStyle w:val="Strong"/>
          <w:rFonts w:eastAsiaTheme="majorEastAsia"/>
          <w:sz w:val="26"/>
          <w:szCs w:val="26"/>
        </w:rPr>
        <w:t>Câu 2</w:t>
      </w:r>
      <w:r w:rsidRPr="00245D54">
        <w:rPr>
          <w:rStyle w:val="Strong"/>
          <w:rFonts w:eastAsiaTheme="majorEastAsia"/>
          <w:sz w:val="26"/>
          <w:szCs w:val="26"/>
        </w:rPr>
        <w:t xml:space="preserve"> : </w:t>
      </w:r>
      <w:r w:rsidRPr="00245D54">
        <w:rPr>
          <w:sz w:val="26"/>
          <w:szCs w:val="26"/>
        </w:rPr>
        <w:t>Phân thức </w:t>
      </w:r>
      <w:r w:rsidR="001D2ABE" w:rsidRPr="001D2ABE">
        <w:rPr>
          <w:position w:val="-24"/>
        </w:rPr>
        <w:object w:dxaOrig="660" w:dyaOrig="620">
          <v:shape id="_x0000_i1034" type="#_x0000_t75" style="width:32.8pt;height:31.2pt" o:ole="">
            <v:imagedata r:id="rId26" o:title=""/>
          </v:shape>
          <o:OLEObject Type="Embed" ProgID="Equation.DSMT4" ShapeID="_x0000_i1034" DrawAspect="Content" ObjectID="_1701191030" r:id="rId27"/>
        </w:object>
      </w:r>
      <w:r w:rsidRPr="00245D54">
        <w:rPr>
          <w:sz w:val="26"/>
          <w:szCs w:val="26"/>
        </w:rPr>
        <w:t> xác định khi?</w:t>
      </w:r>
    </w:p>
    <w:p w:rsidR="00245D54" w:rsidRPr="00245D54" w:rsidRDefault="00245D54" w:rsidP="00245D54">
      <w:pPr>
        <w:pStyle w:val="NormalWeb"/>
        <w:spacing w:before="0" w:beforeAutospacing="0" w:after="240" w:afterAutospacing="0"/>
        <w:ind w:left="48" w:right="48"/>
        <w:jc w:val="both"/>
        <w:rPr>
          <w:sz w:val="26"/>
          <w:szCs w:val="26"/>
        </w:rPr>
      </w:pPr>
      <w:r w:rsidRPr="00245D54">
        <w:rPr>
          <w:sz w:val="26"/>
          <w:szCs w:val="26"/>
        </w:rPr>
        <w:lastRenderedPageBreak/>
        <w:t>A. x ≠ 2             </w:t>
      </w:r>
      <w:r w:rsidRPr="00245D54">
        <w:rPr>
          <w:sz w:val="26"/>
          <w:szCs w:val="26"/>
        </w:rPr>
        <w:tab/>
        <w:t>B. x ≠ 2 và x ≠ -2</w:t>
      </w:r>
      <w:r w:rsidRPr="00245D54">
        <w:rPr>
          <w:sz w:val="26"/>
          <w:szCs w:val="26"/>
        </w:rPr>
        <w:tab/>
      </w:r>
      <w:r w:rsidRPr="00245D54">
        <w:rPr>
          <w:sz w:val="26"/>
          <w:szCs w:val="26"/>
        </w:rPr>
        <w:tab/>
        <w:t>C. x = 2             </w:t>
      </w:r>
      <w:r w:rsidRPr="00245D54">
        <w:rPr>
          <w:sz w:val="26"/>
          <w:szCs w:val="26"/>
        </w:rPr>
        <w:tab/>
        <w:t>D. x ≠ -2</w:t>
      </w:r>
    </w:p>
    <w:p w:rsidR="00245D54" w:rsidRDefault="00245D54" w:rsidP="00245D54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245D54" w:rsidRPr="00245D54" w:rsidRDefault="00245D54" w:rsidP="00245D54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HD: </w:t>
      </w:r>
      <w:r w:rsidR="001D2ABE" w:rsidRPr="001D2ABE">
        <w:rPr>
          <w:position w:val="-24"/>
        </w:rPr>
        <w:object w:dxaOrig="279" w:dyaOrig="620">
          <v:shape id="_x0000_i1035" type="#_x0000_t75" style="width:13.6pt;height:31.2pt" o:ole="">
            <v:imagedata r:id="rId28" o:title=""/>
          </v:shape>
          <o:OLEObject Type="Embed" ProgID="Equation.DSMT4" ShapeID="_x0000_i1035" DrawAspect="Content" ObjectID="_1701191031" r:id="rId29"/>
        </w:object>
      </w: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</w:t>
      </w:r>
      <w:r w:rsidRPr="00245D54">
        <w:rPr>
          <w:rFonts w:ascii="Times New Roman" w:hAnsi="Times New Roman" w:cs="Times New Roman"/>
          <w:i/>
          <w:sz w:val="26"/>
          <w:szCs w:val="26"/>
          <w:lang w:val="en-US"/>
        </w:rPr>
        <w:t>có nghĩa khi</w:t>
      </w:r>
      <w:r w:rsidRPr="00245D54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1D2ABE" w:rsidRPr="001D2ABE">
        <w:rPr>
          <w:position w:val="-6"/>
        </w:rPr>
        <w:object w:dxaOrig="600" w:dyaOrig="279">
          <v:shape id="_x0000_i1036" type="#_x0000_t75" style="width:30pt;height:13.6pt" o:ole="">
            <v:imagedata r:id="rId30" o:title=""/>
          </v:shape>
          <o:OLEObject Type="Embed" ProgID="Equation.DSMT4" ShapeID="_x0000_i1036" DrawAspect="Content" ObjectID="_1701191032" r:id="rId31"/>
        </w:object>
      </w:r>
      <w:r>
        <w:rPr>
          <w:lang w:val="en-US"/>
        </w:rPr>
        <w:t>.</w:t>
      </w:r>
    </w:p>
    <w:p w:rsidR="00245D54" w:rsidRPr="00245D54" w:rsidRDefault="00245D54" w:rsidP="00245D54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sectPr w:rsidR="00245D54" w:rsidRPr="00245D54" w:rsidSect="00C8311E">
          <w:type w:val="continuous"/>
          <w:pgSz w:w="10440" w:h="15120" w:code="7"/>
          <w:pgMar w:top="-426" w:right="630" w:bottom="288" w:left="810" w:header="263" w:footer="0" w:gutter="0"/>
          <w:paperSrc w:other="4"/>
          <w:cols w:sep="1" w:space="180"/>
          <w:docGrid w:linePitch="360"/>
        </w:sectPr>
      </w:pPr>
    </w:p>
    <w:p w:rsidR="00245D54" w:rsidRPr="00245D54" w:rsidRDefault="00245D54" w:rsidP="00245D54">
      <w:pPr>
        <w:pStyle w:val="NormalWeb"/>
        <w:spacing w:before="0" w:beforeAutospacing="0" w:after="240" w:afterAutospacing="0"/>
        <w:ind w:left="48" w:right="48"/>
        <w:jc w:val="both"/>
        <w:rPr>
          <w:sz w:val="26"/>
          <w:szCs w:val="26"/>
        </w:rPr>
      </w:pPr>
      <w:r>
        <w:rPr>
          <w:rStyle w:val="Strong"/>
          <w:rFonts w:eastAsiaTheme="majorEastAsia"/>
          <w:sz w:val="26"/>
          <w:szCs w:val="26"/>
        </w:rPr>
        <w:t>Câu 3</w:t>
      </w:r>
      <w:r w:rsidRPr="00245D54">
        <w:rPr>
          <w:rStyle w:val="Strong"/>
          <w:rFonts w:eastAsiaTheme="majorEastAsia"/>
          <w:sz w:val="26"/>
          <w:szCs w:val="26"/>
        </w:rPr>
        <w:t xml:space="preserve"> : </w:t>
      </w:r>
      <w:r w:rsidRPr="00245D54">
        <w:rPr>
          <w:sz w:val="26"/>
          <w:szCs w:val="26"/>
        </w:rPr>
        <w:t>Kết quả rút gọn của phân thức </w:t>
      </w:r>
      <w:r w:rsidR="001D2ABE" w:rsidRPr="001D2ABE">
        <w:rPr>
          <w:position w:val="-28"/>
        </w:rPr>
        <w:object w:dxaOrig="680" w:dyaOrig="700">
          <v:shape id="_x0000_i1037" type="#_x0000_t75" style="width:34pt;height:35.2pt" o:ole="">
            <v:imagedata r:id="rId32" o:title=""/>
          </v:shape>
          <o:OLEObject Type="Embed" ProgID="Equation.DSMT4" ShapeID="_x0000_i1037" DrawAspect="Content" ObjectID="_1701191033" r:id="rId33"/>
        </w:object>
      </w:r>
      <w:r w:rsidRPr="00245D54">
        <w:rPr>
          <w:sz w:val="26"/>
          <w:szCs w:val="26"/>
        </w:rPr>
        <w:t xml:space="preserve"> là? </w:t>
      </w:r>
    </w:p>
    <w:p w:rsidR="00245D54" w:rsidRDefault="00245D54" w:rsidP="00245D54">
      <w:pPr>
        <w:pStyle w:val="NormalWeb"/>
        <w:spacing w:before="0" w:beforeAutospacing="0" w:after="240" w:afterAutospacing="0"/>
        <w:ind w:left="408" w:right="48"/>
        <w:jc w:val="both"/>
        <w:rPr>
          <w:position w:val="-24"/>
          <w:sz w:val="26"/>
          <w:szCs w:val="26"/>
        </w:rPr>
      </w:pPr>
      <w:r w:rsidRPr="00245D54">
        <w:rPr>
          <w:rStyle w:val="Strong"/>
          <w:rFonts w:eastAsiaTheme="majorEastAsia"/>
          <w:sz w:val="26"/>
          <w:szCs w:val="26"/>
        </w:rPr>
        <w:t>A.</w:t>
      </w:r>
      <w:r w:rsidR="001D2ABE" w:rsidRPr="001D2ABE">
        <w:rPr>
          <w:position w:val="-24"/>
        </w:rPr>
        <w:object w:dxaOrig="360" w:dyaOrig="660">
          <v:shape id="_x0000_i1038" type="#_x0000_t75" style="width:18pt;height:32.8pt" o:ole="">
            <v:imagedata r:id="rId34" o:title=""/>
          </v:shape>
          <o:OLEObject Type="Embed" ProgID="Equation.DSMT4" ShapeID="_x0000_i1038" DrawAspect="Content" ObjectID="_1701191034" r:id="rId35"/>
        </w:object>
      </w:r>
      <w:r w:rsidRPr="00245D54">
        <w:rPr>
          <w:sz w:val="26"/>
          <w:szCs w:val="26"/>
        </w:rPr>
        <w:t xml:space="preserve">                      B </w:t>
      </w:r>
      <w:r w:rsidR="001D2ABE" w:rsidRPr="001D2ABE">
        <w:rPr>
          <w:position w:val="-24"/>
        </w:rPr>
        <w:object w:dxaOrig="360" w:dyaOrig="660">
          <v:shape id="_x0000_i1039" type="#_x0000_t75" style="width:18pt;height:32.8pt" o:ole="">
            <v:imagedata r:id="rId36" o:title=""/>
          </v:shape>
          <o:OLEObject Type="Embed" ProgID="Equation.DSMT4" ShapeID="_x0000_i1039" DrawAspect="Content" ObjectID="_1701191035" r:id="rId37"/>
        </w:object>
      </w:r>
      <w:r w:rsidRPr="00245D54">
        <w:rPr>
          <w:sz w:val="26"/>
          <w:szCs w:val="26"/>
        </w:rPr>
        <w:t xml:space="preserve">                 C. </w:t>
      </w:r>
      <w:r w:rsidR="001D2ABE" w:rsidRPr="001D2ABE">
        <w:rPr>
          <w:position w:val="-10"/>
        </w:rPr>
        <w:object w:dxaOrig="400" w:dyaOrig="360">
          <v:shape id="_x0000_i1040" type="#_x0000_t75" style="width:20pt;height:18pt" o:ole="">
            <v:imagedata r:id="rId38" o:title=""/>
          </v:shape>
          <o:OLEObject Type="Embed" ProgID="Equation.DSMT4" ShapeID="_x0000_i1040" DrawAspect="Content" ObjectID="_1701191036" r:id="rId39"/>
        </w:object>
      </w:r>
      <w:r w:rsidRPr="00245D54">
        <w:rPr>
          <w:sz w:val="26"/>
          <w:szCs w:val="26"/>
        </w:rPr>
        <w:t xml:space="preserve">                   D. </w:t>
      </w:r>
      <w:r w:rsidR="001D2ABE" w:rsidRPr="001D2ABE">
        <w:rPr>
          <w:position w:val="-24"/>
        </w:rPr>
        <w:object w:dxaOrig="440" w:dyaOrig="660">
          <v:shape id="_x0000_i1041" type="#_x0000_t75" style="width:22pt;height:32.8pt" o:ole="">
            <v:imagedata r:id="rId40" o:title=""/>
          </v:shape>
          <o:OLEObject Type="Embed" ProgID="Equation.DSMT4" ShapeID="_x0000_i1041" DrawAspect="Content" ObjectID="_1701191037" r:id="rId41"/>
        </w:object>
      </w:r>
    </w:p>
    <w:p w:rsidR="00245D54" w:rsidRPr="00245D54" w:rsidRDefault="00245D54" w:rsidP="00245D54">
      <w:pPr>
        <w:spacing w:line="240" w:lineRule="auto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HD: </w:t>
      </w:r>
      <w:r w:rsidRPr="00245D54">
        <w:rPr>
          <w:rFonts w:ascii="Times New Roman" w:hAnsi="Times New Roman" w:cs="Times New Roman"/>
          <w:i/>
          <w:sz w:val="26"/>
          <w:szCs w:val="26"/>
          <w:lang w:val="en-US"/>
        </w:rPr>
        <w:t>Rút gọn phần hệ số, biến x, biến y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>.</w:t>
      </w:r>
    </w:p>
    <w:p w:rsidR="00245D54" w:rsidRPr="00245D54" w:rsidRDefault="00245D54" w:rsidP="00245D5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45D54">
        <w:rPr>
          <w:rFonts w:ascii="Times New Roman" w:eastAsiaTheme="minorEastAsia" w:hAnsi="Times New Roman" w:cs="Times New Roman"/>
          <w:b/>
          <w:sz w:val="26"/>
          <w:szCs w:val="26"/>
        </w:rPr>
        <w:t xml:space="preserve">Câu </w:t>
      </w:r>
      <w:r w:rsidRPr="00245D54">
        <w:rPr>
          <w:rFonts w:ascii="Times New Roman" w:eastAsiaTheme="minorEastAsia" w:hAnsi="Times New Roman" w:cs="Times New Roman"/>
          <w:b/>
          <w:sz w:val="26"/>
          <w:szCs w:val="26"/>
          <w:lang w:val="en-US"/>
        </w:rPr>
        <w:t>4:</w:t>
      </w:r>
      <w:r w:rsidRPr="00245D5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245D54">
        <w:rPr>
          <w:rFonts w:ascii="Times New Roman" w:hAnsi="Times New Roman" w:cs="Times New Roman"/>
          <w:sz w:val="26"/>
          <w:szCs w:val="26"/>
        </w:rPr>
        <w:t xml:space="preserve">Chọn câu đúng: </w:t>
      </w:r>
      <w:r w:rsidR="001D2ABE" w:rsidRPr="001D2ABE">
        <w:rPr>
          <w:position w:val="-28"/>
        </w:rPr>
        <w:object w:dxaOrig="1359" w:dyaOrig="700">
          <v:shape id="_x0000_i1042" type="#_x0000_t75" style="width:68pt;height:35.2pt" o:ole="">
            <v:imagedata r:id="rId42" o:title=""/>
          </v:shape>
          <o:OLEObject Type="Embed" ProgID="Equation.DSMT4" ShapeID="_x0000_i1042" DrawAspect="Content" ObjectID="_1701191038" r:id="rId43"/>
        </w:object>
      </w:r>
    </w:p>
    <w:p w:rsidR="00245D54" w:rsidRDefault="00245D54" w:rsidP="00245D54">
      <w:pPr>
        <w:spacing w:line="240" w:lineRule="auto"/>
        <w:rPr>
          <w:rFonts w:ascii="Times New Roman" w:hAnsi="Times New Roman" w:cs="Times New Roman"/>
          <w:position w:val="-28"/>
          <w:sz w:val="26"/>
          <w:szCs w:val="26"/>
          <w:lang w:val="en-US"/>
        </w:rPr>
      </w:pPr>
      <w:r w:rsidRPr="00245D54">
        <w:rPr>
          <w:rFonts w:ascii="Times New Roman" w:hAnsi="Times New Roman" w:cs="Times New Roman"/>
          <w:sz w:val="26"/>
          <w:szCs w:val="26"/>
        </w:rPr>
        <w:t xml:space="preserve">A/ </w:t>
      </w:r>
      <w:r w:rsidR="001D2ABE" w:rsidRPr="001D2ABE">
        <w:rPr>
          <w:position w:val="-28"/>
        </w:rPr>
        <w:object w:dxaOrig="460" w:dyaOrig="660">
          <v:shape id="_x0000_i1043" type="#_x0000_t75" style="width:23.2pt;height:32.8pt" o:ole="">
            <v:imagedata r:id="rId44" o:title=""/>
          </v:shape>
          <o:OLEObject Type="Embed" ProgID="Equation.DSMT4" ShapeID="_x0000_i1043" DrawAspect="Content" ObjectID="_1701191039" r:id="rId45"/>
        </w:object>
      </w:r>
      <w:r w:rsidRPr="00245D54">
        <w:rPr>
          <w:rFonts w:ascii="Times New Roman" w:hAnsi="Times New Roman" w:cs="Times New Roman"/>
          <w:sz w:val="26"/>
          <w:szCs w:val="26"/>
        </w:rPr>
        <w:t xml:space="preserve">                    B/ </w:t>
      </w:r>
      <w:r w:rsidR="001D2ABE" w:rsidRPr="001D2ABE">
        <w:rPr>
          <w:position w:val="-24"/>
        </w:rPr>
        <w:object w:dxaOrig="460" w:dyaOrig="620">
          <v:shape id="_x0000_i1044" type="#_x0000_t75" style="width:23.2pt;height:31.2pt" o:ole="">
            <v:imagedata r:id="rId46" o:title=""/>
          </v:shape>
          <o:OLEObject Type="Embed" ProgID="Equation.DSMT4" ShapeID="_x0000_i1044" DrawAspect="Content" ObjectID="_1701191040" r:id="rId47"/>
        </w:object>
      </w:r>
      <w:r w:rsidRPr="00245D54">
        <w:rPr>
          <w:rFonts w:ascii="Times New Roman" w:hAnsi="Times New Roman" w:cs="Times New Roman"/>
          <w:sz w:val="26"/>
          <w:szCs w:val="26"/>
        </w:rPr>
        <w:t xml:space="preserve">                      C/ </w:t>
      </w:r>
      <w:r w:rsidR="001D2ABE" w:rsidRPr="001D2ABE">
        <w:rPr>
          <w:position w:val="-24"/>
        </w:rPr>
        <w:object w:dxaOrig="380" w:dyaOrig="620">
          <v:shape id="_x0000_i1045" type="#_x0000_t75" style="width:19.2pt;height:31.2pt" o:ole="">
            <v:imagedata r:id="rId48" o:title=""/>
          </v:shape>
          <o:OLEObject Type="Embed" ProgID="Equation.DSMT4" ShapeID="_x0000_i1045" DrawAspect="Content" ObjectID="_1701191041" r:id="rId49"/>
        </w:object>
      </w:r>
      <w:r w:rsidRPr="00245D54">
        <w:rPr>
          <w:rFonts w:ascii="Times New Roman" w:hAnsi="Times New Roman" w:cs="Times New Roman"/>
          <w:sz w:val="26"/>
          <w:szCs w:val="26"/>
        </w:rPr>
        <w:t xml:space="preserve">                      D/ </w:t>
      </w:r>
      <w:r w:rsidR="001D2ABE" w:rsidRPr="001D2ABE">
        <w:rPr>
          <w:position w:val="-28"/>
        </w:rPr>
        <w:object w:dxaOrig="800" w:dyaOrig="660">
          <v:shape id="_x0000_i1046" type="#_x0000_t75" style="width:39.6pt;height:32.8pt" o:ole="">
            <v:imagedata r:id="rId50" o:title=""/>
          </v:shape>
          <o:OLEObject Type="Embed" ProgID="Equation.DSMT4" ShapeID="_x0000_i1046" DrawAspect="Content" ObjectID="_1701191042" r:id="rId51"/>
        </w:object>
      </w:r>
    </w:p>
    <w:p w:rsidR="00245D54" w:rsidRPr="00245D54" w:rsidRDefault="00245D54" w:rsidP="00245D54">
      <w:pPr>
        <w:spacing w:line="240" w:lineRule="auto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HD: </w:t>
      </w:r>
      <w:r w:rsidRPr="00245D54">
        <w:rPr>
          <w:rFonts w:ascii="Times New Roman" w:hAnsi="Times New Roman" w:cs="Times New Roman"/>
          <w:i/>
          <w:sz w:val="26"/>
          <w:szCs w:val="26"/>
          <w:lang w:val="en-US"/>
        </w:rPr>
        <w:t>Quy tắc Nhân và</w:t>
      </w:r>
      <w:r w:rsidRPr="00245D54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245D54">
        <w:rPr>
          <w:rFonts w:ascii="Times New Roman" w:hAnsi="Times New Roman" w:cs="Times New Roman"/>
          <w:i/>
          <w:sz w:val="26"/>
          <w:szCs w:val="26"/>
          <w:lang w:val="en-US"/>
        </w:rPr>
        <w:t>Rút gọn phần hệ số, biến x, biến y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>.</w:t>
      </w:r>
    </w:p>
    <w:p w:rsidR="00245D54" w:rsidRPr="00245D54" w:rsidRDefault="00245D54" w:rsidP="00245D54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45D54">
        <w:rPr>
          <w:rFonts w:ascii="Times New Roman" w:eastAsiaTheme="minorEastAsia" w:hAnsi="Times New Roman" w:cs="Times New Roman"/>
          <w:b/>
          <w:sz w:val="26"/>
          <w:szCs w:val="26"/>
        </w:rPr>
        <w:t xml:space="preserve">Câu </w:t>
      </w:r>
      <w:r w:rsidRPr="00245D54">
        <w:rPr>
          <w:rFonts w:ascii="Times New Roman" w:eastAsiaTheme="minorEastAsia" w:hAnsi="Times New Roman" w:cs="Times New Roman"/>
          <w:b/>
          <w:sz w:val="26"/>
          <w:szCs w:val="26"/>
          <w:lang w:val="en-US"/>
        </w:rPr>
        <w:t>5</w:t>
      </w:r>
      <w:r w:rsidRPr="00245D54">
        <w:rPr>
          <w:rFonts w:ascii="Times New Roman" w:eastAsiaTheme="minorEastAsia" w:hAnsi="Times New Roman" w:cs="Times New Roman"/>
          <w:b/>
          <w:sz w:val="26"/>
          <w:szCs w:val="26"/>
        </w:rPr>
        <w:t xml:space="preserve"> :</w:t>
      </w:r>
      <w:r w:rsidRPr="00245D54">
        <w:rPr>
          <w:rFonts w:ascii="Times New Roman" w:hAnsi="Times New Roman" w:cs="Times New Roman"/>
          <w:sz w:val="26"/>
          <w:szCs w:val="26"/>
        </w:rPr>
        <w:t xml:space="preserve">Tính </w:t>
      </w:r>
      <w:r w:rsidR="001D2ABE" w:rsidRPr="001D2ABE">
        <w:rPr>
          <w:position w:val="-24"/>
        </w:rPr>
        <w:object w:dxaOrig="1960" w:dyaOrig="660">
          <v:shape id="_x0000_i1047" type="#_x0000_t75" style="width:98pt;height:32.8pt" o:ole="">
            <v:imagedata r:id="rId52" o:title=""/>
          </v:shape>
          <o:OLEObject Type="Embed" ProgID="Equation.DSMT4" ShapeID="_x0000_i1047" DrawAspect="Content" ObjectID="_1701191043" r:id="rId53"/>
        </w:object>
      </w:r>
    </w:p>
    <w:p w:rsidR="00245D54" w:rsidRPr="00245D54" w:rsidRDefault="00245D54" w:rsidP="00245D54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45D54">
        <w:rPr>
          <w:rFonts w:ascii="Times New Roman" w:hAnsi="Times New Roman" w:cs="Times New Roman"/>
          <w:sz w:val="26"/>
          <w:szCs w:val="26"/>
        </w:rPr>
        <w:t>A/</w:t>
      </w:r>
      <w:r w:rsidR="001D2ABE" w:rsidRPr="001D2ABE">
        <w:rPr>
          <w:position w:val="-24"/>
        </w:rPr>
        <w:object w:dxaOrig="560" w:dyaOrig="620">
          <v:shape id="_x0000_i1048" type="#_x0000_t75" style="width:28pt;height:31.2pt" o:ole="">
            <v:imagedata r:id="rId54" o:title=""/>
          </v:shape>
          <o:OLEObject Type="Embed" ProgID="Equation.DSMT4" ShapeID="_x0000_i1048" DrawAspect="Content" ObjectID="_1701191044" r:id="rId55"/>
        </w:object>
      </w:r>
      <w:r w:rsidRPr="00245D54">
        <w:rPr>
          <w:rFonts w:ascii="Times New Roman" w:hAnsi="Times New Roman" w:cs="Times New Roman"/>
          <w:sz w:val="26"/>
          <w:szCs w:val="26"/>
        </w:rPr>
        <w:t xml:space="preserve">    </w:t>
      </w:r>
      <w:r w:rsidRPr="00245D54">
        <w:rPr>
          <w:rFonts w:ascii="Times New Roman" w:hAnsi="Times New Roman" w:cs="Times New Roman"/>
          <w:sz w:val="26"/>
          <w:szCs w:val="26"/>
        </w:rPr>
        <w:tab/>
      </w:r>
      <w:r w:rsidRPr="00245D54">
        <w:rPr>
          <w:rFonts w:ascii="Times New Roman" w:hAnsi="Times New Roman" w:cs="Times New Roman"/>
          <w:sz w:val="26"/>
          <w:szCs w:val="26"/>
        </w:rPr>
        <w:tab/>
        <w:t>B/</w:t>
      </w:r>
      <w:r w:rsidR="001D2ABE" w:rsidRPr="001D2ABE">
        <w:rPr>
          <w:position w:val="-24"/>
        </w:rPr>
        <w:object w:dxaOrig="240" w:dyaOrig="620">
          <v:shape id="_x0000_i1049" type="#_x0000_t75" style="width:12pt;height:31.2pt" o:ole="">
            <v:imagedata r:id="rId56" o:title=""/>
          </v:shape>
          <o:OLEObject Type="Embed" ProgID="Equation.DSMT4" ShapeID="_x0000_i1049" DrawAspect="Content" ObjectID="_1701191045" r:id="rId57"/>
        </w:object>
      </w:r>
      <w:r w:rsidRPr="00245D54">
        <w:rPr>
          <w:rFonts w:ascii="Times New Roman" w:hAnsi="Times New Roman" w:cs="Times New Roman"/>
          <w:sz w:val="26"/>
          <w:szCs w:val="26"/>
        </w:rPr>
        <w:t xml:space="preserve">     </w:t>
      </w:r>
      <w:r w:rsidRPr="00245D54">
        <w:rPr>
          <w:rFonts w:ascii="Times New Roman" w:hAnsi="Times New Roman" w:cs="Times New Roman"/>
          <w:sz w:val="26"/>
          <w:szCs w:val="26"/>
        </w:rPr>
        <w:tab/>
      </w:r>
      <w:r w:rsidRPr="00245D54">
        <w:rPr>
          <w:rFonts w:ascii="Times New Roman" w:hAnsi="Times New Roman" w:cs="Times New Roman"/>
          <w:sz w:val="26"/>
          <w:szCs w:val="26"/>
        </w:rPr>
        <w:tab/>
        <w:t xml:space="preserve">C/ x    </w:t>
      </w:r>
      <w:r w:rsidRPr="00245D54">
        <w:rPr>
          <w:rFonts w:ascii="Times New Roman" w:hAnsi="Times New Roman" w:cs="Times New Roman"/>
          <w:sz w:val="26"/>
          <w:szCs w:val="26"/>
        </w:rPr>
        <w:tab/>
      </w:r>
      <w:r w:rsidRPr="00245D54">
        <w:rPr>
          <w:rFonts w:ascii="Times New Roman" w:hAnsi="Times New Roman" w:cs="Times New Roman"/>
          <w:sz w:val="26"/>
          <w:szCs w:val="26"/>
        </w:rPr>
        <w:tab/>
        <w:t>D/x+2</w:t>
      </w:r>
    </w:p>
    <w:p w:rsidR="00245D54" w:rsidRPr="0028689D" w:rsidRDefault="00245D54" w:rsidP="00245D54">
      <w:pPr>
        <w:spacing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28689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HD: </w:t>
      </w:r>
      <w:r w:rsidRPr="0028689D">
        <w:rPr>
          <w:rFonts w:ascii="Times New Roman" w:hAnsi="Times New Roman" w:cs="Times New Roman"/>
          <w:i/>
          <w:sz w:val="26"/>
          <w:szCs w:val="26"/>
        </w:rPr>
        <w:t>Quy tắc chia và</w:t>
      </w:r>
      <w:r w:rsidRPr="0028689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8689D">
        <w:rPr>
          <w:rFonts w:ascii="Times New Roman" w:hAnsi="Times New Roman" w:cs="Times New Roman"/>
          <w:i/>
          <w:sz w:val="26"/>
          <w:szCs w:val="26"/>
        </w:rPr>
        <w:t>phân tích nhân tử rồi rút gọn.</w:t>
      </w:r>
      <w:r w:rsidRPr="00245D54">
        <w:t xml:space="preserve"> </w:t>
      </w:r>
      <w:r w:rsidR="001D2ABE" w:rsidRPr="001D2ABE">
        <w:rPr>
          <w:position w:val="-32"/>
        </w:rPr>
        <w:object w:dxaOrig="2180" w:dyaOrig="800">
          <v:shape id="_x0000_i1050" type="#_x0000_t75" style="width:108.8pt;height:39.6pt" o:ole="">
            <v:imagedata r:id="rId58" o:title=""/>
          </v:shape>
          <o:OLEObject Type="Embed" ProgID="Equation.DSMT4" ShapeID="_x0000_i1050" DrawAspect="Content" ObjectID="_1701191046" r:id="rId59"/>
        </w:object>
      </w:r>
    </w:p>
    <w:p w:rsidR="00105540" w:rsidRPr="00B90837" w:rsidRDefault="002A34DC" w:rsidP="00105540">
      <w:pPr>
        <w:ind w:right="-172"/>
        <w:rPr>
          <w:rFonts w:ascii="Times New Roman" w:hAnsi="Times New Roman" w:cs="Times New Roman"/>
          <w:b/>
          <w:color w:val="0000CC"/>
          <w:position w:val="-24"/>
          <w:sz w:val="26"/>
          <w:szCs w:val="26"/>
        </w:rPr>
      </w:pPr>
      <w:r w:rsidRPr="00B90837">
        <w:rPr>
          <w:rFonts w:ascii="Times New Roman" w:hAnsi="Times New Roman" w:cs="Times New Roman"/>
          <w:b/>
          <w:color w:val="0000CC"/>
          <w:sz w:val="26"/>
          <w:szCs w:val="26"/>
        </w:rPr>
        <w:t>C</w:t>
      </w:r>
      <w:r w:rsidR="00105540" w:rsidRPr="00065C81">
        <w:rPr>
          <w:rFonts w:ascii="Times New Roman" w:hAnsi="Times New Roman" w:cs="Times New Roman"/>
          <w:b/>
          <w:color w:val="0000CC"/>
          <w:sz w:val="26"/>
          <w:szCs w:val="26"/>
        </w:rPr>
        <w:t>/ BÀI TẬP VẬN DỤNG.</w:t>
      </w:r>
    </w:p>
    <w:tbl>
      <w:tblPr>
        <w:tblStyle w:val="TableGrid"/>
        <w:tblW w:w="8910" w:type="dxa"/>
        <w:tblLook w:val="04A0" w:firstRow="1" w:lastRow="0" w:firstColumn="1" w:lastColumn="0" w:noHBand="0" w:noVBand="1"/>
      </w:tblPr>
      <w:tblGrid>
        <w:gridCol w:w="1800"/>
        <w:gridCol w:w="7110"/>
      </w:tblGrid>
      <w:tr w:rsidR="00105540" w:rsidRPr="002C750F" w:rsidTr="00DF035E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540" w:rsidRPr="002C750F" w:rsidRDefault="00105540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540" w:rsidRPr="002C750F" w:rsidRDefault="00105540" w:rsidP="0000643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105540" w:rsidRPr="002C750F" w:rsidTr="00DF035E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540" w:rsidRPr="002C750F" w:rsidRDefault="00105540" w:rsidP="002A688A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2C750F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="002A688A" w:rsidRPr="00B90837">
              <w:rPr>
                <w:rFonts w:ascii="Times New Roman" w:hAnsi="Times New Roman" w:cs="Times New Roman"/>
                <w:b/>
                <w:bCs/>
              </w:rPr>
              <w:t>4</w:t>
            </w:r>
            <w:r w:rsidRPr="002C750F">
              <w:rPr>
                <w:rFonts w:ascii="Times New Roman" w:hAnsi="Times New Roman" w:cs="Times New Roman"/>
                <w:b/>
                <w:bCs/>
              </w:rPr>
              <w:t>:</w:t>
            </w:r>
            <w:r w:rsidRPr="002C750F">
              <w:rPr>
                <w:rFonts w:ascii="Times New Roman" w:hAnsi="Times New Roman" w:cs="Times New Roman"/>
                <w:bCs/>
              </w:rPr>
              <w:t xml:space="preserve"> </w:t>
            </w:r>
            <w:r w:rsidRPr="007624C2">
              <w:rPr>
                <w:rFonts w:ascii="Times New Roman" w:hAnsi="Times New Roman" w:cs="Times New Roman"/>
                <w:bCs/>
                <w:i/>
              </w:rPr>
              <w:t>Kiểm tra, đánh giá quá trình tự học</w:t>
            </w:r>
            <w:r w:rsidRPr="002C750F">
              <w:rPr>
                <w:rFonts w:ascii="Times New Roman" w:hAnsi="Times New Roman" w:cs="Times New Roman"/>
                <w:b/>
                <w:bCs/>
                <w:i/>
              </w:rPr>
              <w:t>.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540" w:rsidRPr="00B90837" w:rsidRDefault="00105540" w:rsidP="00006436">
            <w:pPr>
              <w:spacing w:after="60" w:line="240" w:lineRule="auto"/>
              <w:rPr>
                <w:rFonts w:ascii="Times New Roman" w:hAnsi="Times New Roman" w:cs="Times New Roman"/>
                <w:b/>
                <w:color w:val="FF0000"/>
              </w:rPr>
            </w:pPr>
            <w:r w:rsidRPr="00B90837">
              <w:rPr>
                <w:rFonts w:ascii="Times New Roman" w:hAnsi="Times New Roman" w:cs="Times New Roman"/>
                <w:b/>
                <w:color w:val="FF0000"/>
              </w:rPr>
              <w:t>HS làm vào vở bài tập</w:t>
            </w:r>
          </w:p>
          <w:p w:rsidR="00105540" w:rsidRPr="0028689D" w:rsidRDefault="00F64EAC" w:rsidP="001D2ABE">
            <w:pPr>
              <w:ind w:right="-172"/>
              <w:rPr>
                <w:rFonts w:ascii="Times New Roman" w:hAnsi="Times New Roman" w:cs="Times New Roman"/>
              </w:rPr>
            </w:pPr>
            <w:r w:rsidRPr="00B90837">
              <w:rPr>
                <w:rFonts w:ascii="Times New Roman" w:hAnsi="Times New Roman" w:cs="Times New Roman"/>
                <w:color w:val="000099"/>
              </w:rPr>
              <w:t xml:space="preserve">Bài 1: </w:t>
            </w:r>
            <w:r w:rsidR="00105540" w:rsidRPr="00B90837">
              <w:rPr>
                <w:rFonts w:ascii="Times New Roman" w:hAnsi="Times New Roman" w:cs="Times New Roman"/>
              </w:rPr>
              <w:t>Thực hiện phép tính</w:t>
            </w:r>
            <w:r w:rsidR="00105540" w:rsidRPr="002C750F">
              <w:rPr>
                <w:rFonts w:ascii="Times New Roman" w:hAnsi="Times New Roman" w:cs="Times New Roman"/>
              </w:rPr>
              <w:t xml:space="preserve"> </w:t>
            </w:r>
            <w:r w:rsidR="00F45E50" w:rsidRPr="0028689D">
              <w:rPr>
                <w:rFonts w:ascii="Times New Roman" w:hAnsi="Times New Roman" w:cs="Times New Roman"/>
              </w:rPr>
              <w:t xml:space="preserve"> </w:t>
            </w:r>
            <w:r w:rsidR="001D2ABE" w:rsidRPr="001D2ABE">
              <w:rPr>
                <w:position w:val="-24"/>
                <w:sz w:val="22"/>
                <w:szCs w:val="22"/>
              </w:rPr>
              <w:object w:dxaOrig="2079" w:dyaOrig="660">
                <v:shape id="_x0000_i1051" type="#_x0000_t75" style="width:103.6pt;height:32.8pt" o:ole="">
                  <v:imagedata r:id="rId60" o:title=""/>
                </v:shape>
                <o:OLEObject Type="Embed" ProgID="Equation.DSMT4" ShapeID="_x0000_i1051" DrawAspect="Content" ObjectID="_1701191047" r:id="rId61"/>
              </w:object>
            </w:r>
            <w:r w:rsidR="00F45E50" w:rsidRPr="0028689D">
              <w:rPr>
                <w:rFonts w:ascii="Times New Roman" w:hAnsi="Times New Roman" w:cs="Times New Roman"/>
              </w:rPr>
              <w:t xml:space="preserve">                   </w:t>
            </w:r>
          </w:p>
        </w:tc>
      </w:tr>
    </w:tbl>
    <w:p w:rsidR="00105540" w:rsidRPr="00C91889" w:rsidRDefault="00105540" w:rsidP="00105540">
      <w:pPr>
        <w:spacing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C91889">
        <w:rPr>
          <w:rFonts w:ascii="Times New Roman" w:eastAsia="Calibri" w:hAnsi="Times New Roman" w:cs="Times New Roman"/>
          <w:b/>
          <w:sz w:val="24"/>
          <w:szCs w:val="24"/>
        </w:rPr>
        <w:t>2. Các câu hỏi thắc mắc, các trở ngại của học sinh khi thực hiện các nhiệm vụ học tập.</w:t>
      </w:r>
    </w:p>
    <w:p w:rsidR="00105540" w:rsidRPr="00C91889" w:rsidRDefault="00105540" w:rsidP="00105540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Trường:</w:t>
      </w:r>
    </w:p>
    <w:p w:rsidR="00105540" w:rsidRPr="00C91889" w:rsidRDefault="00105540" w:rsidP="00105540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Lớp:</w:t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</w:p>
    <w:p w:rsidR="00105540" w:rsidRPr="00C91889" w:rsidRDefault="00105540" w:rsidP="00105540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1"/>
        <w:gridCol w:w="4210"/>
        <w:gridCol w:w="3325"/>
      </w:tblGrid>
      <w:tr w:rsidR="00105540" w:rsidRPr="00C91889" w:rsidTr="00006436">
        <w:tc>
          <w:tcPr>
            <w:tcW w:w="1681" w:type="dxa"/>
          </w:tcPr>
          <w:p w:rsidR="00105540" w:rsidRPr="00C91889" w:rsidRDefault="00105540" w:rsidP="000064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Môn học</w:t>
            </w:r>
          </w:p>
        </w:tc>
        <w:tc>
          <w:tcPr>
            <w:tcW w:w="4210" w:type="dxa"/>
          </w:tcPr>
          <w:p w:rsidR="00105540" w:rsidRPr="00C91889" w:rsidRDefault="00105540" w:rsidP="000064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Nội dung học tập</w:t>
            </w:r>
          </w:p>
        </w:tc>
        <w:tc>
          <w:tcPr>
            <w:tcW w:w="3325" w:type="dxa"/>
          </w:tcPr>
          <w:p w:rsidR="00105540" w:rsidRPr="00C91889" w:rsidRDefault="00105540" w:rsidP="00006436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Câu hỏi của học sinh</w:t>
            </w:r>
          </w:p>
        </w:tc>
      </w:tr>
      <w:tr w:rsidR="00105540" w:rsidRPr="00C91889" w:rsidTr="00006436">
        <w:tc>
          <w:tcPr>
            <w:tcW w:w="1681" w:type="dxa"/>
          </w:tcPr>
          <w:p w:rsidR="00105540" w:rsidRPr="00C91889" w:rsidRDefault="00105540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 xml:space="preserve">Toán </w:t>
            </w:r>
          </w:p>
        </w:tc>
        <w:tc>
          <w:tcPr>
            <w:tcW w:w="4210" w:type="dxa"/>
          </w:tcPr>
          <w:p w:rsidR="00105540" w:rsidRPr="00C91889" w:rsidRDefault="00105540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Mục 1: ….</w:t>
            </w:r>
          </w:p>
          <w:p w:rsidR="00105540" w:rsidRPr="00C91889" w:rsidRDefault="00105540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Mục 2: ….</w:t>
            </w:r>
          </w:p>
        </w:tc>
        <w:tc>
          <w:tcPr>
            <w:tcW w:w="3325" w:type="dxa"/>
          </w:tcPr>
          <w:p w:rsidR="00105540" w:rsidRPr="00C91889" w:rsidRDefault="00105540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1.</w:t>
            </w:r>
          </w:p>
          <w:p w:rsidR="00105540" w:rsidRPr="00C91889" w:rsidRDefault="00105540" w:rsidP="00006436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2.</w:t>
            </w:r>
          </w:p>
        </w:tc>
      </w:tr>
    </w:tbl>
    <w:p w:rsidR="00C93C18" w:rsidRDefault="00C93C18" w:rsidP="00DF3A29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C93C18" w:rsidRDefault="00C93C18">
      <w:pPr>
        <w:spacing w:after="200" w:line="276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br w:type="page"/>
      </w:r>
    </w:p>
    <w:p w:rsidR="00C93C18" w:rsidRPr="00DF3A29" w:rsidRDefault="00C93C18" w:rsidP="00C93C18">
      <w:pPr>
        <w:spacing w:line="240" w:lineRule="auto"/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</w:pP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lastRenderedPageBreak/>
        <w:t>ĐẠI SỐ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  <w:t xml:space="preserve"> </w:t>
      </w:r>
      <w:r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Tiết 34</w:t>
      </w:r>
      <w:r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: </w:t>
      </w:r>
      <w:r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ÔN TẬP HỌC KÌ I</w:t>
      </w:r>
    </w:p>
    <w:p w:rsidR="00C93C18" w:rsidRPr="00065C81" w:rsidRDefault="00C93C18" w:rsidP="00C93C18">
      <w:pPr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8928" w:type="dxa"/>
        <w:tblLook w:val="04A0" w:firstRow="1" w:lastRow="0" w:firstColumn="1" w:lastColumn="0" w:noHBand="0" w:noVBand="1"/>
      </w:tblPr>
      <w:tblGrid>
        <w:gridCol w:w="4068"/>
        <w:gridCol w:w="4860"/>
      </w:tblGrid>
      <w:tr w:rsidR="00C93C18" w:rsidRPr="000D5AB6" w:rsidTr="007E1D0E">
        <w:tc>
          <w:tcPr>
            <w:tcW w:w="4068" w:type="dxa"/>
          </w:tcPr>
          <w:p w:rsidR="00C93C18" w:rsidRPr="000D5AB6" w:rsidRDefault="00C93C18" w:rsidP="007E1D0E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NỘI DUNG</w:t>
            </w:r>
          </w:p>
        </w:tc>
        <w:tc>
          <w:tcPr>
            <w:tcW w:w="4860" w:type="dxa"/>
          </w:tcPr>
          <w:p w:rsidR="00C93C18" w:rsidRPr="000D5AB6" w:rsidRDefault="00C93C18" w:rsidP="007E1D0E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GHI CHÚ</w:t>
            </w:r>
          </w:p>
        </w:tc>
      </w:tr>
      <w:tr w:rsidR="00C93C18" w:rsidRPr="000D5AB6" w:rsidTr="007E1D0E">
        <w:trPr>
          <w:trHeight w:val="1103"/>
        </w:trPr>
        <w:tc>
          <w:tcPr>
            <w:tcW w:w="4068" w:type="dxa"/>
          </w:tcPr>
          <w:p w:rsidR="00C93C18" w:rsidRPr="0028689D" w:rsidRDefault="00C93C18" w:rsidP="007E1D0E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Hoạt động 1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Ôn tập các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Quy tắc</w:t>
            </w:r>
            <w:r w:rsidRPr="00B90837">
              <w:rPr>
                <w:rFonts w:ascii="Times New Roman" w:hAnsi="Times New Roman" w:cs="Times New Roman"/>
                <w:sz w:val="22"/>
                <w:szCs w:val="22"/>
              </w:rPr>
              <w:t xml:space="preserve"> về các phép </w:t>
            </w:r>
            <w:r w:rsidRPr="0028689D">
              <w:rPr>
                <w:rFonts w:ascii="Times New Roman" w:hAnsi="Times New Roman" w:cs="Times New Roman"/>
                <w:sz w:val="22"/>
                <w:szCs w:val="22"/>
              </w:rPr>
              <w:t xml:space="preserve">nhân đa thức, Hằng đẳng thức đáng nhớ, </w:t>
            </w:r>
            <w:r w:rsidR="00D64447" w:rsidRPr="0028689D">
              <w:rPr>
                <w:rFonts w:ascii="Times New Roman" w:hAnsi="Times New Roman" w:cs="Times New Roman"/>
                <w:sz w:val="22"/>
                <w:szCs w:val="22"/>
              </w:rPr>
              <w:t>phân tích đa thức thành nhân tử.</w:t>
            </w:r>
          </w:p>
          <w:p w:rsidR="00C93C18" w:rsidRPr="00777D91" w:rsidRDefault="00C93C18" w:rsidP="007E1D0E">
            <w:pPr>
              <w:rPr>
                <w:rFonts w:ascii="Times New Roman" w:hAnsi="Times New Roman" w:cs="Times New Roman"/>
                <w:color w:val="FF0000"/>
                <w:lang w:val="en-US"/>
              </w:rPr>
            </w:pPr>
            <w:r w:rsidRPr="00777D91">
              <w:rPr>
                <w:rFonts w:ascii="Times New Roman" w:hAnsi="Times New Roman" w:cs="Times New Roman"/>
                <w:b/>
                <w:bCs/>
              </w:rPr>
              <w:t>Hoạt động</w:t>
            </w:r>
            <w:r>
              <w:rPr>
                <w:rFonts w:ascii="Times New Roman" w:hAnsi="Times New Roman" w:cs="Times New Roman"/>
                <w:b/>
                <w:bCs/>
                <w:lang w:val="en-US"/>
              </w:rPr>
              <w:t xml:space="preserve"> 2:</w:t>
            </w:r>
            <w:r w:rsidRPr="00777D9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/>
                <w:bCs/>
                <w:lang w:val="en-US"/>
              </w:rPr>
              <w:t>Bài tập</w:t>
            </w:r>
            <w:r w:rsidRPr="00777D91">
              <w:rPr>
                <w:rFonts w:ascii="Times New Roman" w:hAnsi="Times New Roman"/>
                <w:bCs/>
              </w:rPr>
              <w:t xml:space="preserve">  </w:t>
            </w:r>
          </w:p>
          <w:p w:rsidR="00C93C18" w:rsidRPr="000D5AB6" w:rsidRDefault="00C93C18" w:rsidP="007E1D0E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4860" w:type="dxa"/>
          </w:tcPr>
          <w:p w:rsidR="00C93C18" w:rsidRPr="00B90837" w:rsidRDefault="00C93C18" w:rsidP="007E1D0E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HS tự ôn tập các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Quy tắc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D64447" w:rsidRPr="00B90837">
              <w:rPr>
                <w:rFonts w:ascii="Times New Roman" w:hAnsi="Times New Roman" w:cs="Times New Roman"/>
                <w:sz w:val="22"/>
                <w:szCs w:val="22"/>
              </w:rPr>
              <w:t xml:space="preserve">về các phép </w:t>
            </w:r>
            <w:r w:rsidR="00D64447" w:rsidRPr="0028689D">
              <w:rPr>
                <w:rFonts w:ascii="Times New Roman" w:hAnsi="Times New Roman" w:cs="Times New Roman"/>
                <w:sz w:val="22"/>
                <w:szCs w:val="22"/>
              </w:rPr>
              <w:t>nhân đa thức, Hằng đẳng thức đáng nhớ, phân tích đa thức thành nhân tử.</w:t>
            </w:r>
          </w:p>
          <w:p w:rsidR="00C93C18" w:rsidRPr="00B90837" w:rsidRDefault="00C93C18" w:rsidP="007E1D0E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HS xem lại các ví dụ và bài tập đã học.</w:t>
            </w:r>
          </w:p>
          <w:p w:rsidR="00C93C18" w:rsidRPr="00B90837" w:rsidRDefault="00C93C18" w:rsidP="007E1D0E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B90837">
              <w:rPr>
                <w:rFonts w:ascii="Times New Roman" w:hAnsi="Times New Roman" w:cs="Times New Roman"/>
                <w:bCs/>
                <w:sz w:val="22"/>
                <w:szCs w:val="22"/>
              </w:rPr>
              <w:t>2/ Hoàn thành các bài tập trong mục B.</w:t>
            </w:r>
          </w:p>
        </w:tc>
      </w:tr>
    </w:tbl>
    <w:p w:rsidR="00C93C18" w:rsidRPr="00065C81" w:rsidRDefault="00C93C18" w:rsidP="00C93C18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C93C18" w:rsidRPr="0028689D" w:rsidRDefault="00C93C18" w:rsidP="009E507D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i/>
          <w:color w:val="FF0000"/>
          <w:lang w:val="vi-VN"/>
        </w:rPr>
      </w:pPr>
      <w:r w:rsidRPr="0028689D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TÓM TẮT LÝ THUYẾT</w:t>
      </w:r>
      <w:r w:rsidRPr="0028689D">
        <w:rPr>
          <w:rFonts w:ascii="Times New Roman" w:hAnsi="Times New Roman" w:cs="Times New Roman"/>
          <w:b/>
          <w:color w:val="0000CC"/>
          <w:lang w:val="vi-VN"/>
        </w:rPr>
        <w:t xml:space="preserve">: </w:t>
      </w:r>
      <w:r w:rsidRPr="0028689D">
        <w:rPr>
          <w:rFonts w:ascii="Times New Roman" w:hAnsi="Times New Roman" w:cs="Times New Roman"/>
          <w:i/>
          <w:color w:val="FF0000"/>
          <w:lang w:val="vi-VN"/>
        </w:rPr>
        <w:t>(Hs xem lại kiến thức đã học)</w:t>
      </w:r>
    </w:p>
    <w:p w:rsidR="00D64447" w:rsidRPr="0028689D" w:rsidRDefault="00D64447" w:rsidP="00D64447">
      <w:pPr>
        <w:ind w:firstLine="360"/>
        <w:rPr>
          <w:rFonts w:ascii="Times New Roman" w:hAnsi="Times New Roman" w:cs="Times New Roman"/>
          <w:sz w:val="26"/>
          <w:szCs w:val="26"/>
        </w:rPr>
      </w:pPr>
      <w:r w:rsidRPr="0028689D">
        <w:rPr>
          <w:rFonts w:ascii="Times New Roman" w:hAnsi="Times New Roman" w:cs="Times New Roman"/>
          <w:sz w:val="26"/>
          <w:szCs w:val="26"/>
        </w:rPr>
        <w:t>HS xem lại các nội dung sau:</w:t>
      </w:r>
    </w:p>
    <w:p w:rsidR="00D64447" w:rsidRPr="0028689D" w:rsidRDefault="00D64447" w:rsidP="009E507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6"/>
          <w:szCs w:val="26"/>
          <w:lang w:val="vi-VN"/>
        </w:rPr>
      </w:pPr>
      <w:r w:rsidRPr="0028689D">
        <w:rPr>
          <w:rFonts w:ascii="Times New Roman" w:hAnsi="Times New Roman" w:cs="Times New Roman"/>
          <w:sz w:val="26"/>
          <w:szCs w:val="26"/>
          <w:lang w:val="vi-VN"/>
        </w:rPr>
        <w:t>Phép nhân đa thức.</w:t>
      </w:r>
      <w:r w:rsidR="00706CD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8689D">
        <w:rPr>
          <w:rFonts w:ascii="Times New Roman" w:hAnsi="Times New Roman" w:cs="Times New Roman"/>
          <w:sz w:val="26"/>
          <w:szCs w:val="26"/>
          <w:lang w:val="vi-VN"/>
        </w:rPr>
        <w:t>Hằng đẳng thức đáng nhớ.</w:t>
      </w:r>
      <w:r w:rsidR="00706CD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8689D">
        <w:rPr>
          <w:rFonts w:ascii="Times New Roman" w:hAnsi="Times New Roman" w:cs="Times New Roman"/>
          <w:sz w:val="26"/>
          <w:szCs w:val="26"/>
          <w:lang w:val="vi-VN"/>
        </w:rPr>
        <w:t>Phân tích đa thức thành nhân tử.</w:t>
      </w:r>
    </w:p>
    <w:p w:rsidR="00C93C18" w:rsidRPr="0028689D" w:rsidRDefault="00C93C18" w:rsidP="009E507D">
      <w:pPr>
        <w:pStyle w:val="ListParagraph"/>
        <w:numPr>
          <w:ilvl w:val="0"/>
          <w:numId w:val="2"/>
        </w:numPr>
        <w:rPr>
          <w:rFonts w:ascii="Times New Roman" w:hAnsi="Times New Roman"/>
          <w:i/>
          <w:color w:val="FF0000"/>
          <w:sz w:val="26"/>
          <w:szCs w:val="26"/>
          <w:lang w:val="vi-VN"/>
        </w:rPr>
      </w:pPr>
      <w:r w:rsidRPr="0028689D">
        <w:rPr>
          <w:rFonts w:ascii="Times New Roman" w:hAnsi="Times New Roman" w:cs="Times New Roman"/>
          <w:b/>
          <w:color w:val="000099"/>
          <w:sz w:val="26"/>
          <w:szCs w:val="26"/>
          <w:lang w:val="vi-VN"/>
        </w:rPr>
        <w:t xml:space="preserve">BÀI TẬP </w:t>
      </w:r>
      <w:r w:rsidRPr="0028689D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vi-VN" w:eastAsia="vi-VN"/>
        </w:rPr>
        <w:t xml:space="preserve"> </w:t>
      </w:r>
      <w:r w:rsidRPr="0028689D">
        <w:rPr>
          <w:rFonts w:ascii="Times New Roman" w:eastAsia="Times New Roman" w:hAnsi="Times New Roman" w:cs="Times New Roman"/>
          <w:i/>
          <w:color w:val="FF0000"/>
          <w:sz w:val="26"/>
          <w:szCs w:val="26"/>
          <w:lang w:val="vi-VN" w:eastAsia="vi-VN"/>
        </w:rPr>
        <w:t>(HS ghi</w:t>
      </w:r>
      <w:r w:rsidRPr="0028689D">
        <w:rPr>
          <w:rFonts w:ascii="Times New Roman" w:eastAsia="Times New Roman" w:hAnsi="Times New Roman" w:cs="Times New Roman"/>
          <w:i/>
          <w:color w:val="FF0000"/>
          <w:lang w:val="vi-VN" w:eastAsia="vi-VN"/>
        </w:rPr>
        <w:t xml:space="preserve"> vào vở bài học đại số</w:t>
      </w:r>
      <w:r w:rsidRPr="0028689D">
        <w:rPr>
          <w:rFonts w:ascii="Times New Roman" w:eastAsia="Times New Roman" w:hAnsi="Times New Roman" w:cs="Times New Roman"/>
          <w:i/>
          <w:color w:val="FF0000"/>
          <w:sz w:val="26"/>
          <w:szCs w:val="26"/>
          <w:lang w:val="vi-VN" w:eastAsia="vi-VN"/>
        </w:rPr>
        <w:t>)</w:t>
      </w:r>
    </w:p>
    <w:p w:rsidR="00C93C18" w:rsidRDefault="00C93C18" w:rsidP="00C93C18">
      <w:pPr>
        <w:rPr>
          <w:rFonts w:ascii="Times New Roman" w:hAnsi="Times New Roman"/>
          <w:b/>
        </w:rPr>
        <w:sectPr w:rsidR="00C93C18" w:rsidSect="002B52B8">
          <w:footerReference w:type="default" r:id="rId62"/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1D2ABE" w:rsidRPr="001D2ABE" w:rsidRDefault="001D2ABE" w:rsidP="00D64447">
      <w:pPr>
        <w:rPr>
          <w:rFonts w:ascii="Times New Roman" w:eastAsia="Arial" w:hAnsi="Times New Roman"/>
          <w:position w:val="-10"/>
          <w:sz w:val="26"/>
          <w:szCs w:val="26"/>
        </w:rPr>
      </w:pPr>
      <w:r>
        <w:rPr>
          <w:rFonts w:ascii="Times New Roman" w:hAnsi="Times New Roman"/>
          <w:b/>
          <w:color w:val="FF0000"/>
          <w:sz w:val="24"/>
          <w:szCs w:val="24"/>
          <w:lang w:val="en-US"/>
        </w:rPr>
        <w:t>Ba</w:t>
      </w:r>
      <w:r>
        <w:rPr>
          <w:rFonts w:ascii="Times New Roman" w:hAnsi="Times New Roman"/>
          <w:b/>
          <w:color w:val="FF0000"/>
          <w:sz w:val="24"/>
          <w:szCs w:val="24"/>
        </w:rPr>
        <w:t>ì 1: Thực hiện phép tính</w:t>
      </w:r>
    </w:p>
    <w:p w:rsidR="00C93C18" w:rsidRDefault="001D2ABE" w:rsidP="00C93C18">
      <w:pPr>
        <w:rPr>
          <w:lang w:val="en-US"/>
        </w:rPr>
      </w:pPr>
      <w:r w:rsidRPr="001D2ABE">
        <w:rPr>
          <w:position w:val="-10"/>
        </w:rPr>
        <w:object w:dxaOrig="2160" w:dyaOrig="360">
          <v:shape id="_x0000_i1052" type="#_x0000_t75" style="width:108.4pt;height:18pt" o:ole="">
            <v:imagedata r:id="rId63" o:title=""/>
          </v:shape>
          <o:OLEObject Type="Embed" ProgID="Equation.DSMT4" ShapeID="_x0000_i1052" DrawAspect="Content" ObjectID="_1701191048" r:id="rId64"/>
        </w:object>
      </w:r>
    </w:p>
    <w:p w:rsidR="00D64447" w:rsidRDefault="001D2ABE" w:rsidP="00C93C18">
      <w:pPr>
        <w:rPr>
          <w:rFonts w:ascii="Times New Roman" w:hAnsi="Times New Roman"/>
          <w:position w:val="-18"/>
          <w:sz w:val="26"/>
          <w:szCs w:val="26"/>
          <w:lang w:val="en-US"/>
        </w:rPr>
      </w:pPr>
      <w:r w:rsidRPr="001D2ABE">
        <w:rPr>
          <w:position w:val="-14"/>
        </w:rPr>
        <w:object w:dxaOrig="2200" w:dyaOrig="440">
          <v:shape id="_x0000_i1053" type="#_x0000_t75" style="width:110pt;height:22pt" o:ole="">
            <v:imagedata r:id="rId65" o:title=""/>
          </v:shape>
          <o:OLEObject Type="Embed" ProgID="Equation.DSMT4" ShapeID="_x0000_i1053" DrawAspect="Content" ObjectID="_1701191049" r:id="rId66"/>
        </w:object>
      </w:r>
    </w:p>
    <w:p w:rsidR="00D64447" w:rsidRDefault="001D2ABE" w:rsidP="00C93C18">
      <w:pPr>
        <w:rPr>
          <w:rFonts w:ascii="Times New Roman" w:hAnsi="Times New Roman"/>
          <w:sz w:val="26"/>
          <w:szCs w:val="26"/>
          <w:lang w:val="en-US"/>
        </w:rPr>
      </w:pPr>
      <w:r w:rsidRPr="001D2ABE">
        <w:rPr>
          <w:position w:val="-14"/>
        </w:rPr>
        <w:object w:dxaOrig="2560" w:dyaOrig="440">
          <v:shape id="_x0000_i1054" type="#_x0000_t75" style="width:128pt;height:22pt" o:ole="">
            <v:imagedata r:id="rId67" o:title=""/>
          </v:shape>
          <o:OLEObject Type="Embed" ProgID="Equation.DSMT4" ShapeID="_x0000_i1054" DrawAspect="Content" ObjectID="_1701191050" r:id="rId68"/>
        </w:object>
      </w:r>
    </w:p>
    <w:p w:rsidR="00D64447" w:rsidRPr="001D2ABE" w:rsidRDefault="00D64447" w:rsidP="00C93C18">
      <w:pPr>
        <w:rPr>
          <w:color w:val="FF0000"/>
          <w:lang w:val="en-US"/>
        </w:rPr>
      </w:pPr>
      <w:r w:rsidRPr="001D2ABE">
        <w:rPr>
          <w:rFonts w:ascii="Times New Roman" w:hAnsi="Times New Roman"/>
          <w:color w:val="FF0000"/>
          <w:sz w:val="26"/>
          <w:szCs w:val="26"/>
          <w:lang w:val="en-US"/>
        </w:rPr>
        <w:t>Giải:</w:t>
      </w:r>
    </w:p>
    <w:p w:rsidR="00D64447" w:rsidRDefault="001D2ABE" w:rsidP="00C93C18">
      <w:pPr>
        <w:rPr>
          <w:lang w:val="en-US"/>
        </w:rPr>
      </w:pPr>
      <w:r w:rsidRPr="001D2ABE">
        <w:rPr>
          <w:position w:val="-44"/>
        </w:rPr>
        <w:object w:dxaOrig="2380" w:dyaOrig="1100">
          <v:shape id="_x0000_i1055" type="#_x0000_t75" style="width:119.2pt;height:54.8pt" o:ole="">
            <v:imagedata r:id="rId69" o:title=""/>
          </v:shape>
          <o:OLEObject Type="Embed" ProgID="Equation.DSMT4" ShapeID="_x0000_i1055" DrawAspect="Content" ObjectID="_1701191051" r:id="rId70"/>
        </w:object>
      </w:r>
    </w:p>
    <w:p w:rsidR="00D64447" w:rsidRDefault="001D2ABE" w:rsidP="00C93C18">
      <w:pPr>
        <w:rPr>
          <w:lang w:val="en-US"/>
        </w:rPr>
      </w:pPr>
      <w:r w:rsidRPr="001D2ABE">
        <w:rPr>
          <w:position w:val="-44"/>
        </w:rPr>
        <w:object w:dxaOrig="2299" w:dyaOrig="1160">
          <v:shape id="_x0000_i1056" type="#_x0000_t75" style="width:115.2pt;height:58pt" o:ole="">
            <v:imagedata r:id="rId71" o:title=""/>
          </v:shape>
          <o:OLEObject Type="Embed" ProgID="Equation.DSMT4" ShapeID="_x0000_i1056" DrawAspect="Content" ObjectID="_1701191052" r:id="rId72"/>
        </w:object>
      </w:r>
    </w:p>
    <w:p w:rsidR="00D64447" w:rsidRPr="00706CDE" w:rsidRDefault="001D2ABE" w:rsidP="00C93C18">
      <w:pPr>
        <w:rPr>
          <w:position w:val="-104"/>
          <w:sz w:val="28"/>
          <w:szCs w:val="28"/>
        </w:rPr>
        <w:sectPr w:rsidR="00D64447" w:rsidRPr="00706CDE" w:rsidSect="00C93C18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180"/>
          <w:docGrid w:linePitch="360"/>
        </w:sectPr>
      </w:pPr>
      <w:r w:rsidRPr="001D2ABE">
        <w:rPr>
          <w:position w:val="-42"/>
        </w:rPr>
        <w:object w:dxaOrig="2680" w:dyaOrig="1140">
          <v:shape id="_x0000_i1057" type="#_x0000_t75" style="width:134pt;height:57.2pt" o:ole="">
            <v:imagedata r:id="rId73" o:title=""/>
          </v:shape>
          <o:OLEObject Type="Embed" ProgID="Equation.DSMT4" ShapeID="_x0000_i1057" DrawAspect="Content" ObjectID="_1701191053" r:id="rId74"/>
        </w:object>
      </w:r>
    </w:p>
    <w:p w:rsidR="001D2ABE" w:rsidRDefault="001D2ABE" w:rsidP="00C93C18">
      <w:pPr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Bài 2: Phân tích đa thức thành nhân tử</w:t>
      </w:r>
    </w:p>
    <w:p w:rsidR="001D2ABE" w:rsidRDefault="001D2ABE" w:rsidP="00C93C18">
      <w:pPr>
        <w:rPr>
          <w:rFonts w:ascii="Times New Roman" w:hAnsi="Times New Roman"/>
          <w:position w:val="-6"/>
          <w:sz w:val="26"/>
          <w:szCs w:val="26"/>
        </w:rPr>
      </w:pPr>
      <w:r w:rsidRPr="001D2ABE">
        <w:rPr>
          <w:position w:val="-6"/>
        </w:rPr>
        <w:object w:dxaOrig="1260" w:dyaOrig="320">
          <v:shape id="_x0000_i1058" type="#_x0000_t75" style="width:62.8pt;height:16pt" o:ole="">
            <v:imagedata r:id="rId75" o:title=""/>
          </v:shape>
          <o:OLEObject Type="Embed" ProgID="Equation.DSMT4" ShapeID="_x0000_i1058" DrawAspect="Content" ObjectID="_1701191054" r:id="rId76"/>
        </w:object>
      </w:r>
    </w:p>
    <w:p w:rsidR="001D2ABE" w:rsidRDefault="001D2ABE" w:rsidP="00C93C18">
      <w:pPr>
        <w:rPr>
          <w:rFonts w:ascii="Times New Roman" w:hAnsi="Times New Roman"/>
          <w:sz w:val="26"/>
          <w:szCs w:val="26"/>
        </w:rPr>
      </w:pPr>
      <w:r w:rsidRPr="001D2ABE">
        <w:rPr>
          <w:position w:val="-10"/>
        </w:rPr>
        <w:object w:dxaOrig="1939" w:dyaOrig="360">
          <v:shape id="_x0000_i1059" type="#_x0000_t75" style="width:96.8pt;height:18pt" o:ole="">
            <v:imagedata r:id="rId77" o:title=""/>
          </v:shape>
          <o:OLEObject Type="Embed" ProgID="Equation.DSMT4" ShapeID="_x0000_i1059" DrawAspect="Content" ObjectID="_1701191055" r:id="rId78"/>
        </w:object>
      </w:r>
    </w:p>
    <w:p w:rsidR="001D2ABE" w:rsidRDefault="001D2ABE" w:rsidP="00C93C18">
      <w:pPr>
        <w:rPr>
          <w:rFonts w:ascii="Times New Roman" w:hAnsi="Times New Roman"/>
          <w:sz w:val="26"/>
          <w:szCs w:val="26"/>
        </w:rPr>
      </w:pPr>
      <w:r w:rsidRPr="001D2ABE">
        <w:rPr>
          <w:position w:val="-10"/>
        </w:rPr>
        <w:object w:dxaOrig="2120" w:dyaOrig="360">
          <v:shape id="_x0000_i1060" type="#_x0000_t75" style="width:106pt;height:18pt" o:ole="">
            <v:imagedata r:id="rId79" o:title=""/>
          </v:shape>
          <o:OLEObject Type="Embed" ProgID="Equation.DSMT4" ShapeID="_x0000_i1060" DrawAspect="Content" ObjectID="_1701191056" r:id="rId80"/>
        </w:object>
      </w:r>
    </w:p>
    <w:p w:rsidR="001D2ABE" w:rsidRPr="001D2ABE" w:rsidRDefault="001D2ABE" w:rsidP="001D2ABE">
      <w:pPr>
        <w:rPr>
          <w:color w:val="FF0000"/>
          <w:lang w:val="en-US"/>
        </w:rPr>
      </w:pPr>
      <w:r w:rsidRPr="001D2ABE">
        <w:rPr>
          <w:rFonts w:ascii="Times New Roman" w:hAnsi="Times New Roman"/>
          <w:color w:val="FF0000"/>
          <w:sz w:val="26"/>
          <w:szCs w:val="26"/>
          <w:lang w:val="en-US"/>
        </w:rPr>
        <w:t>Giải:</w:t>
      </w:r>
    </w:p>
    <w:p w:rsidR="001D2ABE" w:rsidRDefault="001D2ABE" w:rsidP="00C93C18">
      <w:pPr>
        <w:rPr>
          <w:rFonts w:ascii="Times New Roman" w:hAnsi="Times New Roman"/>
          <w:position w:val="-6"/>
          <w:sz w:val="26"/>
          <w:szCs w:val="26"/>
        </w:rPr>
      </w:pPr>
      <w:r w:rsidRPr="001D2ABE">
        <w:rPr>
          <w:position w:val="-56"/>
        </w:rPr>
        <w:object w:dxaOrig="1800" w:dyaOrig="1240">
          <v:shape id="_x0000_i1061" type="#_x0000_t75" style="width:90pt;height:62pt" o:ole="">
            <v:imagedata r:id="rId81" o:title=""/>
          </v:shape>
          <o:OLEObject Type="Embed" ProgID="Equation.DSMT4" ShapeID="_x0000_i1061" DrawAspect="Content" ObjectID="_1701191057" r:id="rId82"/>
        </w:object>
      </w:r>
    </w:p>
    <w:p w:rsidR="001D2ABE" w:rsidRDefault="001D2ABE" w:rsidP="00C93C18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)</w:t>
      </w:r>
      <w:r w:rsidRPr="001D2ABE">
        <w:rPr>
          <w:position w:val="-10"/>
        </w:rPr>
        <w:object w:dxaOrig="1660" w:dyaOrig="360">
          <v:shape id="_x0000_i1062" type="#_x0000_t75" style="width:82.8pt;height:18pt" o:ole="">
            <v:imagedata r:id="rId83" o:title=""/>
          </v:shape>
          <o:OLEObject Type="Embed" ProgID="Equation.DSMT4" ShapeID="_x0000_i1062" DrawAspect="Content" ObjectID="_1701191058" r:id="rId84"/>
        </w:object>
      </w:r>
    </w:p>
    <w:p w:rsidR="001D2ABE" w:rsidRDefault="001D2ABE" w:rsidP="00C93C18">
      <w:pPr>
        <w:rPr>
          <w:rFonts w:ascii="Times New Roman" w:hAnsi="Times New Roman"/>
          <w:sz w:val="26"/>
          <w:szCs w:val="26"/>
        </w:rPr>
      </w:pPr>
      <w:r w:rsidRPr="001D2ABE">
        <w:rPr>
          <w:position w:val="-34"/>
        </w:rPr>
        <w:object w:dxaOrig="2600" w:dyaOrig="800">
          <v:shape id="_x0000_i1063" type="#_x0000_t75" style="width:130.4pt;height:39.6pt" o:ole="">
            <v:imagedata r:id="rId85" o:title=""/>
          </v:shape>
          <o:OLEObject Type="Embed" ProgID="Equation.DSMT4" ShapeID="_x0000_i1063" DrawAspect="Content" ObjectID="_1701191059" r:id="rId86"/>
        </w:object>
      </w:r>
    </w:p>
    <w:p w:rsidR="001D2ABE" w:rsidRDefault="001D2ABE" w:rsidP="00C93C18">
      <w:pPr>
        <w:rPr>
          <w:rFonts w:ascii="Times New Roman" w:hAnsi="Times New Roman"/>
          <w:b/>
          <w:color w:val="FF0000"/>
          <w:sz w:val="24"/>
          <w:szCs w:val="24"/>
        </w:rPr>
      </w:pPr>
      <w:r w:rsidRPr="001D2ABE">
        <w:rPr>
          <w:position w:val="-112"/>
        </w:rPr>
        <w:object w:dxaOrig="2400" w:dyaOrig="2200">
          <v:shape id="_x0000_i1064" type="#_x0000_t75" style="width:119.6pt;height:110pt" o:ole="">
            <v:imagedata r:id="rId87" o:title=""/>
          </v:shape>
          <o:OLEObject Type="Embed" ProgID="Equation.DSMT4" ShapeID="_x0000_i1064" DrawAspect="Content" ObjectID="_1701191060" r:id="rId88"/>
        </w:object>
      </w:r>
    </w:p>
    <w:p w:rsidR="00706CDE" w:rsidRDefault="00706CDE" w:rsidP="001D2ABE">
      <w:pPr>
        <w:spacing w:after="120" w:line="240" w:lineRule="auto"/>
        <w:jc w:val="both"/>
        <w:rPr>
          <w:rFonts w:ascii="Times New Roman" w:hAnsi="Times New Roman"/>
          <w:b/>
          <w:color w:val="FF0000"/>
          <w:sz w:val="26"/>
          <w:szCs w:val="26"/>
        </w:rPr>
        <w:sectPr w:rsidR="00706CDE" w:rsidSect="00706CDE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720"/>
          <w:docGrid w:linePitch="360"/>
        </w:sectPr>
      </w:pPr>
    </w:p>
    <w:p w:rsidR="001D2ABE" w:rsidRPr="001D2ABE" w:rsidRDefault="001D2ABE" w:rsidP="001D2ABE">
      <w:pPr>
        <w:spacing w:after="120" w:line="240" w:lineRule="auto"/>
        <w:jc w:val="both"/>
        <w:rPr>
          <w:rFonts w:ascii="Times New Roman" w:hAnsi="Times New Roman"/>
          <w:b/>
          <w:color w:val="FF0000"/>
          <w:sz w:val="26"/>
          <w:szCs w:val="26"/>
          <w:lang w:val="en-US"/>
        </w:rPr>
      </w:pPr>
      <w:r w:rsidRPr="001D2ABE">
        <w:rPr>
          <w:rFonts w:ascii="Times New Roman" w:hAnsi="Times New Roman"/>
          <w:b/>
          <w:color w:val="FF0000"/>
          <w:sz w:val="26"/>
          <w:szCs w:val="26"/>
        </w:rPr>
        <w:t>Bài</w:t>
      </w:r>
      <w:r w:rsidRPr="001D2ABE">
        <w:rPr>
          <w:rFonts w:ascii="Times New Roman" w:hAnsi="Times New Roman"/>
          <w:b/>
          <w:color w:val="FF0000"/>
          <w:sz w:val="26"/>
          <w:szCs w:val="26"/>
          <w:lang w:val="en-US"/>
        </w:rPr>
        <w:t xml:space="preserve"> 3. Tìm x biết</w:t>
      </w:r>
    </w:p>
    <w:p w:rsidR="00706CDE" w:rsidRDefault="00706CDE" w:rsidP="001D2ABE">
      <w:pPr>
        <w:spacing w:after="120" w:line="240" w:lineRule="auto"/>
        <w:jc w:val="both"/>
        <w:rPr>
          <w:rFonts w:ascii="Times New Roman" w:hAnsi="Times New Roman"/>
          <w:color w:val="000000"/>
          <w:sz w:val="26"/>
          <w:szCs w:val="26"/>
          <w:lang w:val="en-US"/>
        </w:rPr>
        <w:sectPr w:rsidR="00706CDE" w:rsidSect="00C8311E"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FA7DE2" w:rsidRDefault="001D2ABE" w:rsidP="001D2ABE">
      <w:pPr>
        <w:spacing w:after="12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FD1863">
        <w:rPr>
          <w:rFonts w:ascii="Times New Roman" w:hAnsi="Times New Roman"/>
          <w:color w:val="000000"/>
          <w:sz w:val="26"/>
          <w:szCs w:val="26"/>
          <w:lang w:val="en-US"/>
        </w:rPr>
        <w:t xml:space="preserve">a) </w:t>
      </w:r>
      <w:r w:rsidR="00706CDE" w:rsidRPr="00FD1863">
        <w:rPr>
          <w:rFonts w:ascii="Times New Roman" w:hAnsi="Times New Roman"/>
          <w:color w:val="000000"/>
          <w:position w:val="-14"/>
          <w:sz w:val="26"/>
          <w:szCs w:val="26"/>
          <w:lang w:val="en-US"/>
        </w:rPr>
        <w:object w:dxaOrig="2200" w:dyaOrig="440">
          <v:shape id="_x0000_i1065" type="#_x0000_t75" style="width:110pt;height:22pt" o:ole="">
            <v:imagedata r:id="rId89" o:title=""/>
          </v:shape>
          <o:OLEObject Type="Embed" ProgID="Equation.DSMT4" ShapeID="_x0000_i1065" DrawAspect="Content" ObjectID="_1701191061" r:id="rId90"/>
        </w:object>
      </w:r>
      <w:r w:rsidRPr="00FD1863">
        <w:rPr>
          <w:rFonts w:ascii="Times New Roman" w:hAnsi="Times New Roman"/>
          <w:color w:val="000000"/>
          <w:sz w:val="26"/>
          <w:szCs w:val="26"/>
          <w:lang w:val="en-US"/>
        </w:rPr>
        <w:t xml:space="preserve"> </w:t>
      </w:r>
    </w:p>
    <w:p w:rsidR="001D2ABE" w:rsidRPr="00FD1863" w:rsidRDefault="00FA7DE2" w:rsidP="001D2ABE">
      <w:pPr>
        <w:spacing w:after="120" w:line="240" w:lineRule="auto"/>
        <w:jc w:val="both"/>
        <w:rPr>
          <w:rFonts w:ascii="Times New Roman" w:hAnsi="Times New Roman"/>
          <w:color w:val="000000"/>
          <w:sz w:val="26"/>
          <w:szCs w:val="26"/>
          <w:lang w:val="en-US"/>
        </w:rPr>
      </w:pPr>
      <w:r w:rsidRPr="007E1D0E">
        <w:rPr>
          <w:position w:val="-14"/>
        </w:rPr>
        <w:object w:dxaOrig="2240" w:dyaOrig="400">
          <v:shape id="_x0000_i1066" type="#_x0000_t75" style="width:111.6pt;height:20pt" o:ole="">
            <v:imagedata r:id="rId91" o:title=""/>
          </v:shape>
          <o:OLEObject Type="Embed" ProgID="Equation.DSMT4" ShapeID="_x0000_i1066" DrawAspect="Content" ObjectID="_1701191062" r:id="rId92"/>
        </w:object>
      </w:r>
      <w:r w:rsidR="001D2ABE" w:rsidRPr="00FD1863">
        <w:rPr>
          <w:rFonts w:ascii="Times New Roman" w:hAnsi="Times New Roman"/>
          <w:color w:val="000000"/>
          <w:sz w:val="26"/>
          <w:szCs w:val="26"/>
          <w:lang w:val="en-US"/>
        </w:rPr>
        <w:fldChar w:fldCharType="begin"/>
      </w:r>
      <w:r w:rsidR="001D2ABE" w:rsidRPr="00FD1863">
        <w:rPr>
          <w:rFonts w:ascii="Times New Roman" w:hAnsi="Times New Roman"/>
          <w:color w:val="000000"/>
          <w:sz w:val="26"/>
          <w:szCs w:val="26"/>
          <w:lang w:val="en-US"/>
        </w:rPr>
        <w:instrText xml:space="preserve"> QUOTE </w:instrText>
      </w:r>
      <m:oMath>
        <m:sSup>
          <m:sSupPr>
            <m:ctrlPr>
              <w:rPr>
                <w:rFonts w:ascii="Cambria Math" w:eastAsia="Times New Roman" w:hAnsi="Cambria Math" w:cs="Cambria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Cambria"/>
                <w:sz w:val="28"/>
                <w:szCs w:val="28"/>
                <w:lang w:val="en-US"/>
              </w:rPr>
              <m:t>(x-1)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Cambria"/>
                <w:sz w:val="28"/>
                <w:szCs w:val="28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 Math" w:cs="Cambria"/>
            <w:sz w:val="28"/>
            <w:szCs w:val="28"/>
            <w:lang w:val="en-US"/>
          </w:rPr>
          <m:t>+x</m:t>
        </m:r>
        <m:d>
          <m:dPr>
            <m:ctrlPr>
              <w:rPr>
                <w:rFonts w:ascii="Cambria Math" w:eastAsia="Times New Roman" w:hAnsi="Cambria Math" w:cs="Cambria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Cambria"/>
                <w:sz w:val="28"/>
                <w:szCs w:val="28"/>
                <w:lang w:val="en-US"/>
              </w:rPr>
              <m:t>4-x</m:t>
            </m:r>
          </m:e>
        </m:d>
        <m:r>
          <m:rPr>
            <m:sty m:val="p"/>
          </m:rPr>
          <w:rPr>
            <w:rFonts w:ascii="Cambria Math" w:eastAsia="Times New Roman" w:hAnsi="Cambria Math" w:cs="Cambria"/>
            <w:sz w:val="28"/>
            <w:szCs w:val="28"/>
            <w:lang w:val="en-US"/>
          </w:rPr>
          <m:t>=11 ;</m:t>
        </m:r>
      </m:oMath>
      <w:r w:rsidR="001D2ABE" w:rsidRPr="00FD1863">
        <w:rPr>
          <w:rFonts w:ascii="Times New Roman" w:hAnsi="Times New Roman"/>
          <w:color w:val="000000"/>
          <w:sz w:val="26"/>
          <w:szCs w:val="26"/>
          <w:lang w:val="en-US"/>
        </w:rPr>
        <w:instrText xml:space="preserve"> </w:instrText>
      </w:r>
      <w:r w:rsidR="001D2ABE" w:rsidRPr="00FD1863">
        <w:rPr>
          <w:rFonts w:ascii="Times New Roman" w:hAnsi="Times New Roman"/>
          <w:color w:val="000000"/>
          <w:sz w:val="26"/>
          <w:szCs w:val="26"/>
          <w:lang w:val="en-US"/>
        </w:rPr>
        <w:fldChar w:fldCharType="end"/>
      </w:r>
      <w:r w:rsidR="001D2ABE" w:rsidRPr="00FD1863">
        <w:rPr>
          <w:rFonts w:ascii="Times New Roman" w:hAnsi="Times New Roman"/>
          <w:color w:val="000000"/>
          <w:sz w:val="26"/>
          <w:szCs w:val="26"/>
          <w:lang w:val="en-US"/>
        </w:rPr>
        <w:fldChar w:fldCharType="begin"/>
      </w:r>
      <w:r w:rsidR="001D2ABE" w:rsidRPr="00FD1863">
        <w:rPr>
          <w:rFonts w:ascii="Times New Roman" w:hAnsi="Times New Roman"/>
          <w:color w:val="000000"/>
          <w:sz w:val="26"/>
          <w:szCs w:val="26"/>
          <w:lang w:val="en-US"/>
        </w:rPr>
        <w:instrText xml:space="preserve"> QUOTE </w:instrText>
      </w:r>
      <m:oMath>
        <m:sSup>
          <m:sSupPr>
            <m:ctrlPr>
              <w:rPr>
                <w:rFonts w:ascii="Cambria Math" w:eastAsia="Times New Roman" w:hAnsi="Cambria Math" w:cs="Cambria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Cambria"/>
                <w:sz w:val="28"/>
                <w:szCs w:val="28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Cambria"/>
                <w:sz w:val="28"/>
                <w:szCs w:val="28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 Math" w:cs="Cambria"/>
            <w:sz w:val="28"/>
            <w:szCs w:val="28"/>
            <w:lang w:val="en-US"/>
          </w:rPr>
          <m:t>-9-2</m:t>
        </m:r>
        <m:d>
          <m:dPr>
            <m:ctrlPr>
              <w:rPr>
                <w:rFonts w:ascii="Cambria Math" w:eastAsia="Times New Roman" w:hAnsi="Cambria Math" w:cs="Cambria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Cambria"/>
                <w:sz w:val="28"/>
                <w:szCs w:val="28"/>
                <w:lang w:val="en-US"/>
              </w:rPr>
              <m:t>x+3</m:t>
            </m:r>
          </m:e>
        </m:d>
        <m:r>
          <m:rPr>
            <m:sty m:val="p"/>
          </m:rPr>
          <w:rPr>
            <w:rFonts w:ascii="Cambria Math" w:eastAsia="Times New Roman" w:hAnsi="Cambria Math" w:cs="Cambria"/>
            <w:sz w:val="28"/>
            <w:szCs w:val="28"/>
            <w:lang w:val="en-US"/>
          </w:rPr>
          <m:t>=0</m:t>
        </m:r>
      </m:oMath>
      <w:r w:rsidR="001D2ABE" w:rsidRPr="00FD1863">
        <w:rPr>
          <w:rFonts w:ascii="Times New Roman" w:hAnsi="Times New Roman"/>
          <w:color w:val="000000"/>
          <w:sz w:val="26"/>
          <w:szCs w:val="26"/>
          <w:lang w:val="en-US"/>
        </w:rPr>
        <w:instrText xml:space="preserve"> </w:instrText>
      </w:r>
      <w:r w:rsidR="001D2ABE" w:rsidRPr="00FD1863">
        <w:rPr>
          <w:rFonts w:ascii="Times New Roman" w:hAnsi="Times New Roman"/>
          <w:color w:val="000000"/>
          <w:sz w:val="26"/>
          <w:szCs w:val="26"/>
          <w:lang w:val="en-US"/>
        </w:rPr>
        <w:fldChar w:fldCharType="end"/>
      </w:r>
    </w:p>
    <w:p w:rsidR="001D2ABE" w:rsidRPr="001D2ABE" w:rsidRDefault="001D2ABE" w:rsidP="001D2ABE">
      <w:pPr>
        <w:rPr>
          <w:color w:val="FF0000"/>
          <w:lang w:val="en-US"/>
        </w:rPr>
      </w:pPr>
      <w:r w:rsidRPr="001D2ABE">
        <w:rPr>
          <w:rFonts w:ascii="Times New Roman" w:hAnsi="Times New Roman"/>
          <w:color w:val="FF0000"/>
          <w:sz w:val="26"/>
          <w:szCs w:val="26"/>
          <w:lang w:val="en-US"/>
        </w:rPr>
        <w:t>Giải:</w:t>
      </w:r>
    </w:p>
    <w:p w:rsidR="001D2ABE" w:rsidRDefault="001D2ABE" w:rsidP="00C93C18">
      <w:pPr>
        <w:rPr>
          <w:rFonts w:ascii="Times New Roman" w:hAnsi="Times New Roman"/>
          <w:color w:val="000000"/>
          <w:sz w:val="26"/>
          <w:szCs w:val="26"/>
        </w:rPr>
      </w:pPr>
      <w:r w:rsidRPr="001D2ABE">
        <w:rPr>
          <w:rFonts w:ascii="Times New Roman" w:hAnsi="Times New Roman"/>
          <w:color w:val="000000"/>
          <w:position w:val="-68"/>
          <w:sz w:val="26"/>
          <w:szCs w:val="26"/>
          <w:lang w:val="en-US"/>
        </w:rPr>
        <w:object w:dxaOrig="2500" w:dyaOrig="1480">
          <v:shape id="_x0000_i1067" type="#_x0000_t75" style="width:125.2pt;height:73.6pt" o:ole="">
            <v:imagedata r:id="rId93" o:title=""/>
          </v:shape>
          <o:OLEObject Type="Embed" ProgID="Equation.DSMT4" ShapeID="_x0000_i1067" DrawAspect="Content" ObjectID="_1701191063" r:id="rId94"/>
        </w:object>
      </w:r>
    </w:p>
    <w:p w:rsidR="001D2ABE" w:rsidRDefault="00706CDE" w:rsidP="00C93C18">
      <w:pPr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Vậy x = 5</w:t>
      </w:r>
    </w:p>
    <w:p w:rsidR="00706CDE" w:rsidRPr="00CA2553" w:rsidRDefault="00706CDE" w:rsidP="00706CDE">
      <w:pPr>
        <w:spacing w:line="288" w:lineRule="auto"/>
        <w:rPr>
          <w:rFonts w:ascii="Times New Roman" w:hAnsi="Times New Roman"/>
          <w:color w:val="000000"/>
          <w:sz w:val="26"/>
          <w:szCs w:val="26"/>
          <w:lang w:val="en-US"/>
        </w:rPr>
      </w:pPr>
      <w:r w:rsidRPr="001D2ABE">
        <w:rPr>
          <w:rFonts w:ascii="Times New Roman" w:hAnsi="Times New Roman"/>
          <w:color w:val="000000"/>
          <w:position w:val="-54"/>
          <w:sz w:val="26"/>
          <w:szCs w:val="26"/>
          <w:lang w:val="en-US"/>
        </w:rPr>
        <w:object w:dxaOrig="2700" w:dyaOrig="1200">
          <v:shape id="_x0000_i1068" type="#_x0000_t75" style="width:134.8pt;height:60pt" o:ole="">
            <v:imagedata r:id="rId95" o:title=""/>
          </v:shape>
          <o:OLEObject Type="Embed" ProgID="Equation.DSMT4" ShapeID="_x0000_i1068" DrawAspect="Content" ObjectID="_1701191064" r:id="rId96"/>
        </w:object>
      </w:r>
    </w:p>
    <w:p w:rsidR="00706CDE" w:rsidRPr="00CA2553" w:rsidRDefault="00706CDE" w:rsidP="00706CDE">
      <w:pPr>
        <w:spacing w:line="288" w:lineRule="auto"/>
        <w:rPr>
          <w:rFonts w:ascii="Times New Roman" w:hAnsi="Times New Roman"/>
          <w:color w:val="000000"/>
          <w:sz w:val="26"/>
          <w:szCs w:val="26"/>
          <w:lang w:val="en-US"/>
        </w:rPr>
      </w:pPr>
      <w:r w:rsidRPr="00CA2553">
        <w:rPr>
          <w:rFonts w:ascii="Times New Roman" w:hAnsi="Times New Roman"/>
          <w:color w:val="000000"/>
          <w:position w:val="-6"/>
          <w:sz w:val="26"/>
          <w:szCs w:val="26"/>
          <w:lang w:val="en-US"/>
        </w:rPr>
        <w:object w:dxaOrig="880" w:dyaOrig="279">
          <v:shape id="_x0000_i1069" type="#_x0000_t75" style="width:43.6pt;height:13.6pt" o:ole="">
            <v:imagedata r:id="rId97" o:title=""/>
          </v:shape>
          <o:OLEObject Type="Embed" ProgID="Equation.DSMT4" ShapeID="_x0000_i1069" DrawAspect="Content" ObjectID="_1701191065" r:id="rId98"/>
        </w:object>
      </w:r>
      <w:r w:rsidRPr="00CA2553">
        <w:rPr>
          <w:rFonts w:ascii="Times New Roman" w:hAnsi="Times New Roman"/>
          <w:color w:val="000000"/>
          <w:sz w:val="26"/>
          <w:szCs w:val="26"/>
          <w:lang w:val="en-US"/>
        </w:rPr>
        <w:t xml:space="preserve"> hoặc </w:t>
      </w:r>
      <w:r w:rsidRPr="00CA2553">
        <w:rPr>
          <w:rFonts w:ascii="Times New Roman" w:hAnsi="Times New Roman"/>
          <w:color w:val="000000"/>
          <w:position w:val="-6"/>
          <w:sz w:val="26"/>
          <w:szCs w:val="26"/>
          <w:lang w:val="en-US"/>
        </w:rPr>
        <w:object w:dxaOrig="880" w:dyaOrig="279">
          <v:shape id="_x0000_i1070" type="#_x0000_t75" style="width:43.6pt;height:13.6pt" o:ole="">
            <v:imagedata r:id="rId99" o:title=""/>
          </v:shape>
          <o:OLEObject Type="Embed" ProgID="Equation.DSMT4" ShapeID="_x0000_i1070" DrawAspect="Content" ObjectID="_1701191066" r:id="rId100"/>
        </w:object>
      </w:r>
    </w:p>
    <w:p w:rsidR="001D2ABE" w:rsidRDefault="001D2ABE" w:rsidP="001D2ABE">
      <w:pPr>
        <w:rPr>
          <w:rFonts w:ascii="Times New Roman" w:hAnsi="Times New Roman"/>
          <w:b/>
          <w:color w:val="FF0000"/>
          <w:sz w:val="24"/>
          <w:szCs w:val="24"/>
        </w:rPr>
      </w:pPr>
      <w:r w:rsidRPr="00CA2553">
        <w:rPr>
          <w:rFonts w:ascii="Times New Roman" w:hAnsi="Times New Roman"/>
          <w:color w:val="000000"/>
          <w:sz w:val="26"/>
          <w:szCs w:val="26"/>
          <w:lang w:val="en-US"/>
        </w:rPr>
        <w:t xml:space="preserve"> </w:t>
      </w:r>
      <w:r w:rsidRPr="00CA2553">
        <w:rPr>
          <w:rFonts w:ascii="Times New Roman" w:hAnsi="Times New Roman"/>
          <w:color w:val="000000"/>
          <w:position w:val="-6"/>
          <w:sz w:val="26"/>
          <w:szCs w:val="26"/>
          <w:lang w:val="en-US"/>
        </w:rPr>
        <w:object w:dxaOrig="680" w:dyaOrig="279">
          <v:shape id="_x0000_i1071" type="#_x0000_t75" style="width:34pt;height:13.6pt" o:ole="">
            <v:imagedata r:id="rId101" o:title=""/>
          </v:shape>
          <o:OLEObject Type="Embed" ProgID="Equation.DSMT4" ShapeID="_x0000_i1071" DrawAspect="Content" ObjectID="_1701191067" r:id="rId102"/>
        </w:object>
      </w:r>
      <w:r w:rsidRPr="00CA2553">
        <w:rPr>
          <w:rFonts w:ascii="Times New Roman" w:hAnsi="Times New Roman"/>
          <w:color w:val="000000"/>
          <w:sz w:val="26"/>
          <w:szCs w:val="26"/>
          <w:lang w:val="en-US"/>
        </w:rPr>
        <w:t xml:space="preserve">             </w:t>
      </w:r>
      <w:r w:rsidRPr="00CA2553">
        <w:rPr>
          <w:rFonts w:ascii="Times New Roman" w:hAnsi="Times New Roman"/>
          <w:color w:val="000000"/>
          <w:position w:val="-6"/>
          <w:sz w:val="26"/>
          <w:szCs w:val="26"/>
          <w:lang w:val="en-US"/>
        </w:rPr>
        <w:object w:dxaOrig="540" w:dyaOrig="279">
          <v:shape id="_x0000_i1072" type="#_x0000_t75" style="width:27.2pt;height:13.6pt" o:ole="">
            <v:imagedata r:id="rId103" o:title=""/>
          </v:shape>
          <o:OLEObject Type="Embed" ProgID="Equation.DSMT4" ShapeID="_x0000_i1072" DrawAspect="Content" ObjectID="_1701191068" r:id="rId104"/>
        </w:object>
      </w:r>
    </w:p>
    <w:p w:rsidR="001D2ABE" w:rsidRDefault="00706CDE" w:rsidP="00C93C18">
      <w:pPr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Vậy x = -3; x = 5</w:t>
      </w:r>
    </w:p>
    <w:p w:rsidR="00706CDE" w:rsidRDefault="00706CDE" w:rsidP="00C93C18">
      <w:pPr>
        <w:ind w:right="-172"/>
        <w:rPr>
          <w:rFonts w:ascii="Times New Roman" w:hAnsi="Times New Roman" w:cs="Times New Roman"/>
          <w:b/>
          <w:color w:val="0000CC"/>
          <w:sz w:val="26"/>
          <w:szCs w:val="26"/>
        </w:rPr>
        <w:sectPr w:rsidR="00706CDE" w:rsidSect="00706CDE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720"/>
          <w:docGrid w:linePitch="360"/>
        </w:sectPr>
      </w:pPr>
    </w:p>
    <w:p w:rsidR="00706CDE" w:rsidRDefault="00706CDE" w:rsidP="00C93C18">
      <w:pPr>
        <w:ind w:right="-172"/>
        <w:rPr>
          <w:rFonts w:ascii="Times New Roman" w:hAnsi="Times New Roman" w:cs="Times New Roman"/>
          <w:b/>
          <w:color w:val="0000CC"/>
          <w:sz w:val="26"/>
          <w:szCs w:val="26"/>
        </w:rPr>
      </w:pPr>
    </w:p>
    <w:p w:rsidR="00C93C18" w:rsidRPr="00B90837" w:rsidRDefault="00C93C18" w:rsidP="00C93C18">
      <w:pPr>
        <w:ind w:right="-172"/>
        <w:rPr>
          <w:rFonts w:ascii="Times New Roman" w:hAnsi="Times New Roman" w:cs="Times New Roman"/>
          <w:b/>
          <w:color w:val="0000CC"/>
          <w:position w:val="-24"/>
          <w:sz w:val="26"/>
          <w:szCs w:val="26"/>
        </w:rPr>
      </w:pPr>
      <w:r w:rsidRPr="00B90837">
        <w:rPr>
          <w:rFonts w:ascii="Times New Roman" w:hAnsi="Times New Roman" w:cs="Times New Roman"/>
          <w:b/>
          <w:color w:val="0000CC"/>
          <w:sz w:val="26"/>
          <w:szCs w:val="26"/>
        </w:rPr>
        <w:t>C</w:t>
      </w:r>
      <w:r w:rsidRPr="00065C81">
        <w:rPr>
          <w:rFonts w:ascii="Times New Roman" w:hAnsi="Times New Roman" w:cs="Times New Roman"/>
          <w:b/>
          <w:color w:val="0000CC"/>
          <w:sz w:val="26"/>
          <w:szCs w:val="26"/>
        </w:rPr>
        <w:t>/ BÀI TẬP VẬN DỤNG.</w:t>
      </w:r>
    </w:p>
    <w:tbl>
      <w:tblPr>
        <w:tblStyle w:val="TableGrid"/>
        <w:tblW w:w="8910" w:type="dxa"/>
        <w:tblLook w:val="04A0" w:firstRow="1" w:lastRow="0" w:firstColumn="1" w:lastColumn="0" w:noHBand="0" w:noVBand="1"/>
      </w:tblPr>
      <w:tblGrid>
        <w:gridCol w:w="1800"/>
        <w:gridCol w:w="7110"/>
      </w:tblGrid>
      <w:tr w:rsidR="00C93C18" w:rsidRPr="002C750F" w:rsidTr="007E1D0E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C18" w:rsidRPr="002C750F" w:rsidRDefault="00C93C18" w:rsidP="007E1D0E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C18" w:rsidRPr="002C750F" w:rsidRDefault="00C93C18" w:rsidP="007E1D0E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C93C18" w:rsidRPr="002C750F" w:rsidTr="007E1D0E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C18" w:rsidRPr="002C750F" w:rsidRDefault="00C93C18" w:rsidP="007E1D0E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2C750F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B90837">
              <w:rPr>
                <w:rFonts w:ascii="Times New Roman" w:hAnsi="Times New Roman" w:cs="Times New Roman"/>
                <w:b/>
                <w:bCs/>
              </w:rPr>
              <w:t>4</w:t>
            </w:r>
            <w:r w:rsidRPr="002C750F">
              <w:rPr>
                <w:rFonts w:ascii="Times New Roman" w:hAnsi="Times New Roman" w:cs="Times New Roman"/>
                <w:b/>
                <w:bCs/>
              </w:rPr>
              <w:t>:</w:t>
            </w:r>
            <w:r w:rsidRPr="002C750F">
              <w:rPr>
                <w:rFonts w:ascii="Times New Roman" w:hAnsi="Times New Roman" w:cs="Times New Roman"/>
                <w:bCs/>
              </w:rPr>
              <w:t xml:space="preserve"> </w:t>
            </w:r>
            <w:r w:rsidRPr="007624C2">
              <w:rPr>
                <w:rFonts w:ascii="Times New Roman" w:hAnsi="Times New Roman" w:cs="Times New Roman"/>
                <w:bCs/>
                <w:i/>
              </w:rPr>
              <w:t>Kiểm tra, đánh giá quá trình tự học</w:t>
            </w:r>
            <w:r w:rsidRPr="002C750F">
              <w:rPr>
                <w:rFonts w:ascii="Times New Roman" w:hAnsi="Times New Roman" w:cs="Times New Roman"/>
                <w:b/>
                <w:bCs/>
                <w:i/>
              </w:rPr>
              <w:t>.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5127" w:rsidRDefault="00CD5127" w:rsidP="00CD5127">
            <w:pPr>
              <w:spacing w:after="60" w:line="240" w:lineRule="auto"/>
              <w:rPr>
                <w:rFonts w:ascii="Times New Roman" w:hAnsi="Times New Roman" w:cs="Times New Roman"/>
                <w:b/>
                <w:color w:val="FF0000"/>
              </w:rPr>
            </w:pPr>
            <w:r>
              <w:rPr>
                <w:rFonts w:ascii="Times New Roman" w:hAnsi="Times New Roman" w:cs="Times New Roman"/>
                <w:b/>
                <w:color w:val="FF0000"/>
              </w:rPr>
              <w:t>HS làm trắc nghiệm trên lophocketnoi</w:t>
            </w:r>
          </w:p>
          <w:p w:rsidR="00CD5127" w:rsidRPr="00CD5127" w:rsidRDefault="00CD5127" w:rsidP="00CD5127">
            <w:pPr>
              <w:spacing w:line="240" w:lineRule="auto"/>
              <w:ind w:right="-2"/>
              <w:jc w:val="both"/>
              <w:rPr>
                <w:rFonts w:ascii="Times New Roman" w:hAnsi="Times New Roman" w:cs="Times New Roman"/>
              </w:rPr>
            </w:pPr>
            <w:r w:rsidRPr="00CD5127">
              <w:rPr>
                <w:rFonts w:ascii="Times New Roman" w:hAnsi="Times New Roman" w:cs="Times New Roman"/>
              </w:rPr>
              <w:t xml:space="preserve">Câu </w:t>
            </w:r>
            <w:r>
              <w:rPr>
                <w:rFonts w:ascii="Times New Roman" w:hAnsi="Times New Roman" w:cs="Times New Roman"/>
              </w:rPr>
              <w:t>1</w:t>
            </w:r>
            <w:r w:rsidRPr="00CD5127">
              <w:rPr>
                <w:rFonts w:ascii="Times New Roman" w:hAnsi="Times New Roman" w:cs="Times New Roman"/>
              </w:rPr>
              <w:t xml:space="preserve"> : Phân tích đa thức 5x+ 10 thành nhân tử có kết quả là :</w:t>
            </w:r>
          </w:p>
          <w:p w:rsidR="00CD5127" w:rsidRPr="00CD5127" w:rsidRDefault="00CD5127" w:rsidP="00CD5127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CD5127">
              <w:rPr>
                <w:rFonts w:ascii="Times New Roman" w:hAnsi="Times New Roman" w:cs="Times New Roman"/>
              </w:rPr>
              <w:t>A. 5x( x + 5 )</w:t>
            </w:r>
            <w:r>
              <w:rPr>
                <w:rFonts w:ascii="Times New Roman" w:hAnsi="Times New Roman" w:cs="Times New Roman"/>
              </w:rPr>
              <w:t xml:space="preserve">          </w:t>
            </w:r>
            <w:r w:rsidRPr="00CD5127">
              <w:rPr>
                <w:rFonts w:ascii="Times New Roman" w:hAnsi="Times New Roman" w:cs="Times New Roman"/>
              </w:rPr>
              <w:t>B. x ( 5x + 10 )</w:t>
            </w:r>
          </w:p>
          <w:p w:rsidR="00CD5127" w:rsidRPr="00CD5127" w:rsidRDefault="00CD5127" w:rsidP="00CD5127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  <w:vertAlign w:val="superscript"/>
              </w:rPr>
            </w:pPr>
            <w:r w:rsidRPr="00CD5127">
              <w:rPr>
                <w:rFonts w:ascii="Times New Roman" w:hAnsi="Times New Roman" w:cs="Times New Roman"/>
              </w:rPr>
              <w:t>C. x ( x + 2 )</w:t>
            </w:r>
            <w:r>
              <w:rPr>
                <w:rFonts w:ascii="Times New Roman" w:hAnsi="Times New Roman" w:cs="Times New Roman"/>
              </w:rPr>
              <w:t xml:space="preserve">           </w:t>
            </w:r>
            <w:r w:rsidRPr="00CD5127">
              <w:rPr>
                <w:rFonts w:ascii="Times New Roman" w:hAnsi="Times New Roman" w:cs="Times New Roman"/>
                <w:color w:val="FF0000"/>
              </w:rPr>
              <w:t>D.</w:t>
            </w:r>
            <w:r w:rsidRPr="00CD5127">
              <w:rPr>
                <w:rFonts w:ascii="Times New Roman" w:hAnsi="Times New Roman" w:cs="Times New Roman"/>
              </w:rPr>
              <w:t xml:space="preserve"> 5 ( x + 2 )</w:t>
            </w:r>
          </w:p>
          <w:p w:rsidR="00CD5127" w:rsidRPr="00CD5127" w:rsidRDefault="00CD5127" w:rsidP="00CD5127">
            <w:pPr>
              <w:spacing w:line="240" w:lineRule="auto"/>
              <w:ind w:right="-2"/>
              <w:jc w:val="both"/>
              <w:rPr>
                <w:rFonts w:ascii="Times New Roman" w:hAnsi="Times New Roman" w:cs="Times New Roman"/>
              </w:rPr>
            </w:pPr>
            <w:r w:rsidRPr="00CD5127">
              <w:rPr>
                <w:rFonts w:ascii="Times New Roman" w:hAnsi="Times New Roman" w:cs="Times New Roman"/>
              </w:rPr>
              <w:t xml:space="preserve">Câu </w:t>
            </w:r>
            <w:r>
              <w:rPr>
                <w:rFonts w:ascii="Times New Roman" w:hAnsi="Times New Roman" w:cs="Times New Roman"/>
              </w:rPr>
              <w:t>2</w:t>
            </w:r>
            <w:r w:rsidRPr="00CD5127">
              <w:rPr>
                <w:rFonts w:ascii="Times New Roman" w:hAnsi="Times New Roman" w:cs="Times New Roman"/>
              </w:rPr>
              <w:t xml:space="preserve"> : Phân tích đa thức x</w:t>
            </w:r>
            <w:r w:rsidRPr="00CD5127">
              <w:rPr>
                <w:rFonts w:ascii="Times New Roman" w:hAnsi="Times New Roman" w:cs="Times New Roman"/>
                <w:vertAlign w:val="superscript"/>
              </w:rPr>
              <w:t>2</w:t>
            </w:r>
            <w:r w:rsidRPr="00CD5127">
              <w:rPr>
                <w:rFonts w:ascii="Times New Roman" w:hAnsi="Times New Roman" w:cs="Times New Roman"/>
              </w:rPr>
              <w:t xml:space="preserve"> - 6x + 9 thành nhân tử có kết quả là :</w:t>
            </w:r>
          </w:p>
          <w:p w:rsidR="00CD5127" w:rsidRPr="00CD5127" w:rsidRDefault="00CD5127" w:rsidP="00CD5127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CD5127">
              <w:rPr>
                <w:rFonts w:ascii="Times New Roman" w:hAnsi="Times New Roman" w:cs="Times New Roman"/>
              </w:rPr>
              <w:t xml:space="preserve">A.( x -3 ) ( x + 3 ) </w:t>
            </w:r>
            <w:r>
              <w:rPr>
                <w:rFonts w:ascii="Times New Roman" w:hAnsi="Times New Roman" w:cs="Times New Roman"/>
              </w:rPr>
              <w:t xml:space="preserve">           </w:t>
            </w:r>
            <w:r w:rsidRPr="00CD5127">
              <w:rPr>
                <w:rFonts w:ascii="Times New Roman" w:hAnsi="Times New Roman" w:cs="Times New Roman"/>
                <w:color w:val="FF0000"/>
              </w:rPr>
              <w:t xml:space="preserve">B. </w:t>
            </w:r>
            <w:r w:rsidRPr="00CD5127">
              <w:rPr>
                <w:rFonts w:ascii="Times New Roman" w:hAnsi="Times New Roman" w:cs="Times New Roman"/>
              </w:rPr>
              <w:t>( x - 3 )</w:t>
            </w:r>
            <w:r w:rsidRPr="00CD5127">
              <w:rPr>
                <w:rFonts w:ascii="Times New Roman" w:hAnsi="Times New Roman" w:cs="Times New Roman"/>
                <w:vertAlign w:val="superscript"/>
              </w:rPr>
              <w:t>2</w:t>
            </w:r>
            <w:r w:rsidRPr="00CD5127">
              <w:rPr>
                <w:rFonts w:ascii="Times New Roman" w:hAnsi="Times New Roman" w:cs="Times New Roman"/>
              </w:rPr>
              <w:t xml:space="preserve"> </w:t>
            </w:r>
          </w:p>
          <w:p w:rsidR="00CD5127" w:rsidRPr="00CD5127" w:rsidRDefault="00CD5127" w:rsidP="00CD5127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CD5127">
              <w:rPr>
                <w:rFonts w:ascii="Times New Roman" w:hAnsi="Times New Roman" w:cs="Times New Roman"/>
              </w:rPr>
              <w:t>C.( x + 3 )</w:t>
            </w:r>
            <w:r w:rsidRPr="00CD5127">
              <w:rPr>
                <w:rFonts w:ascii="Times New Roman" w:hAnsi="Times New Roman" w:cs="Times New Roman"/>
                <w:vertAlign w:val="superscript"/>
              </w:rPr>
              <w:t>2</w:t>
            </w:r>
            <w:r w:rsidRPr="00CD5127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                     </w:t>
            </w:r>
            <w:r w:rsidRPr="00CD5127">
              <w:rPr>
                <w:rFonts w:ascii="Times New Roman" w:hAnsi="Times New Roman" w:cs="Times New Roman"/>
              </w:rPr>
              <w:t>D.( x - 1 ) ( x - 9)</w:t>
            </w:r>
          </w:p>
          <w:p w:rsidR="00CD5127" w:rsidRPr="00CD5127" w:rsidRDefault="00CD5127" w:rsidP="00CD5127">
            <w:pPr>
              <w:spacing w:line="240" w:lineRule="auto"/>
              <w:ind w:right="-2"/>
              <w:jc w:val="both"/>
              <w:rPr>
                <w:rFonts w:ascii="Times New Roman" w:hAnsi="Times New Roman" w:cs="Times New Roman"/>
              </w:rPr>
            </w:pPr>
            <w:r w:rsidRPr="0028689D">
              <w:rPr>
                <w:rFonts w:ascii="Times New Roman" w:hAnsi="Times New Roman" w:cs="Times New Roman"/>
              </w:rPr>
              <w:t>Câu 3. Giá trị của biểu thức x</w:t>
            </w:r>
            <w:r w:rsidRPr="0028689D">
              <w:rPr>
                <w:rFonts w:ascii="Times New Roman" w:hAnsi="Times New Roman" w:cs="Times New Roman"/>
                <w:vertAlign w:val="superscript"/>
              </w:rPr>
              <w:t>2</w:t>
            </w:r>
            <w:r w:rsidRPr="0028689D">
              <w:rPr>
                <w:rFonts w:ascii="Times New Roman" w:hAnsi="Times New Roman" w:cs="Times New Roman"/>
              </w:rPr>
              <w:t xml:space="preserve"> + 4x + 4 tại x= 8 là</w:t>
            </w:r>
          </w:p>
          <w:p w:rsidR="00CD5127" w:rsidRPr="0028689D" w:rsidRDefault="00CD5127" w:rsidP="00CD5127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28689D">
              <w:rPr>
                <w:rFonts w:ascii="Times New Roman" w:hAnsi="Times New Roman" w:cs="Times New Roman"/>
              </w:rPr>
              <w:t>A. x =90</w:t>
            </w:r>
            <w:r>
              <w:rPr>
                <w:rFonts w:ascii="Times New Roman" w:hAnsi="Times New Roman" w:cs="Times New Roman"/>
              </w:rPr>
              <w:t xml:space="preserve">                </w:t>
            </w:r>
            <w:r w:rsidRPr="0028689D">
              <w:rPr>
                <w:rFonts w:ascii="Times New Roman" w:hAnsi="Times New Roman" w:cs="Times New Roman"/>
                <w:color w:val="FF0000"/>
              </w:rPr>
              <w:t>B.</w:t>
            </w:r>
            <w:r w:rsidRPr="0028689D">
              <w:rPr>
                <w:rFonts w:ascii="Times New Roman" w:hAnsi="Times New Roman" w:cs="Times New Roman"/>
              </w:rPr>
              <w:t xml:space="preserve"> x = 100</w:t>
            </w:r>
          </w:p>
          <w:p w:rsidR="00CD5127" w:rsidRPr="0028689D" w:rsidRDefault="00CD5127" w:rsidP="00CD5127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28689D">
              <w:rPr>
                <w:rFonts w:ascii="Times New Roman" w:hAnsi="Times New Roman" w:cs="Times New Roman"/>
              </w:rPr>
              <w:t>C. x = 110</w:t>
            </w:r>
            <w:r>
              <w:rPr>
                <w:rFonts w:ascii="Times New Roman" w:hAnsi="Times New Roman" w:cs="Times New Roman"/>
              </w:rPr>
              <w:t xml:space="preserve">              </w:t>
            </w:r>
            <w:r w:rsidRPr="0028689D">
              <w:rPr>
                <w:rFonts w:ascii="Times New Roman" w:hAnsi="Times New Roman" w:cs="Times New Roman"/>
              </w:rPr>
              <w:t>D.</w:t>
            </w:r>
            <w:r w:rsidRPr="00CD5127">
              <w:rPr>
                <w:rFonts w:ascii="Times New Roman" w:hAnsi="Times New Roman" w:cs="Times New Roman"/>
              </w:rPr>
              <w:t xml:space="preserve"> </w:t>
            </w:r>
            <w:r w:rsidRPr="0028689D">
              <w:rPr>
                <w:rFonts w:ascii="Times New Roman" w:hAnsi="Times New Roman" w:cs="Times New Roman"/>
              </w:rPr>
              <w:t>x = 120</w:t>
            </w:r>
          </w:p>
          <w:p w:rsidR="00CD5127" w:rsidRPr="0028689D" w:rsidRDefault="00CD5127" w:rsidP="00CD5127">
            <w:pPr>
              <w:spacing w:line="240" w:lineRule="auto"/>
              <w:ind w:right="-2"/>
              <w:jc w:val="both"/>
              <w:rPr>
                <w:rFonts w:ascii="Times New Roman" w:hAnsi="Times New Roman" w:cs="Times New Roman"/>
              </w:rPr>
            </w:pPr>
            <w:r w:rsidRPr="0028689D">
              <w:rPr>
                <w:rFonts w:ascii="Times New Roman" w:hAnsi="Times New Roman" w:cs="Times New Roman"/>
              </w:rPr>
              <w:t>Câu</w:t>
            </w:r>
            <w:r>
              <w:rPr>
                <w:rFonts w:ascii="Times New Roman" w:hAnsi="Times New Roman" w:cs="Times New Roman"/>
              </w:rPr>
              <w:t xml:space="preserve"> 4</w:t>
            </w:r>
            <w:r w:rsidRPr="0028689D">
              <w:rPr>
                <w:rFonts w:ascii="Times New Roman" w:hAnsi="Times New Roman" w:cs="Times New Roman"/>
              </w:rPr>
              <w:t xml:space="preserve"> : Hãy chọn câu sai :</w:t>
            </w:r>
          </w:p>
          <w:p w:rsidR="00CD5127" w:rsidRPr="00CD5127" w:rsidRDefault="00CD5127" w:rsidP="00CD5127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CD5127">
              <w:rPr>
                <w:rFonts w:ascii="Times New Roman" w:hAnsi="Times New Roman" w:cs="Times New Roman"/>
              </w:rPr>
              <w:t>A.</w:t>
            </w:r>
            <w:r>
              <w:rPr>
                <w:rFonts w:ascii="Times New Roman" w:hAnsi="Times New Roman" w:cs="Times New Roman"/>
              </w:rPr>
              <w:t xml:space="preserve">    </w:t>
            </w:r>
            <w:r w:rsidRPr="00CD5127">
              <w:rPr>
                <w:rFonts w:ascii="Times New Roman" w:hAnsi="Times New Roman" w:cs="Times New Roman"/>
              </w:rPr>
              <w:t>(A + B). (C + D) = A.C + A.D + B.C + B.D</w:t>
            </w:r>
          </w:p>
          <w:p w:rsidR="00CD5127" w:rsidRPr="00CD5127" w:rsidRDefault="00CD5127" w:rsidP="00CD5127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CD5127">
              <w:rPr>
                <w:rFonts w:ascii="Times New Roman" w:hAnsi="Times New Roman" w:cs="Times New Roman"/>
              </w:rPr>
              <w:t>B.</w:t>
            </w:r>
            <w:r>
              <w:rPr>
                <w:rFonts w:ascii="Times New Roman" w:hAnsi="Times New Roman" w:cs="Times New Roman"/>
              </w:rPr>
              <w:t xml:space="preserve">    </w:t>
            </w:r>
            <w:r w:rsidRPr="00CD5127">
              <w:rPr>
                <w:rFonts w:ascii="Times New Roman" w:hAnsi="Times New Roman" w:cs="Times New Roman"/>
              </w:rPr>
              <w:t>A. ( B - C) =A.B - A.C</w:t>
            </w:r>
          </w:p>
          <w:p w:rsidR="00CD5127" w:rsidRPr="00CD5127" w:rsidRDefault="00CD5127" w:rsidP="00CD5127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315AC2">
              <w:rPr>
                <w:rFonts w:ascii="Times New Roman" w:hAnsi="Times New Roman" w:cs="Times New Roman"/>
                <w:color w:val="FF0000"/>
              </w:rPr>
              <w:t>C.</w:t>
            </w:r>
            <w:r w:rsidRPr="00CD5127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  </w:t>
            </w:r>
            <w:r w:rsidRPr="00CD5127">
              <w:rPr>
                <w:rFonts w:ascii="Times New Roman" w:hAnsi="Times New Roman" w:cs="Times New Roman"/>
              </w:rPr>
              <w:t xml:space="preserve">A. ( B - C ) = A.( C - B) </w:t>
            </w:r>
          </w:p>
          <w:p w:rsidR="00CD5127" w:rsidRPr="00CD5127" w:rsidRDefault="00CD5127" w:rsidP="00CD5127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</w:rPr>
            </w:pPr>
            <w:r w:rsidRPr="00CD5127">
              <w:rPr>
                <w:rFonts w:ascii="Times New Roman" w:hAnsi="Times New Roman" w:cs="Times New Roman"/>
              </w:rPr>
              <w:t>D.</w:t>
            </w:r>
            <w:r>
              <w:rPr>
                <w:rFonts w:ascii="Times New Roman" w:hAnsi="Times New Roman" w:cs="Times New Roman"/>
              </w:rPr>
              <w:t xml:space="preserve">    </w:t>
            </w:r>
            <w:r w:rsidRPr="00CD5127">
              <w:rPr>
                <w:rFonts w:ascii="Times New Roman" w:hAnsi="Times New Roman" w:cs="Times New Roman"/>
              </w:rPr>
              <w:t>A. ( B - C) = - A. ( C - B)</w:t>
            </w:r>
          </w:p>
          <w:p w:rsidR="00CD5127" w:rsidRPr="00CD5127" w:rsidRDefault="00CD5127" w:rsidP="00CD5127">
            <w:pPr>
              <w:spacing w:line="240" w:lineRule="auto"/>
              <w:ind w:right="-2"/>
              <w:jc w:val="both"/>
              <w:rPr>
                <w:rFonts w:ascii="Times New Roman" w:hAnsi="Times New Roman" w:cs="Times New Roman"/>
              </w:rPr>
            </w:pPr>
            <w:r w:rsidRPr="00CD5127">
              <w:rPr>
                <w:rFonts w:ascii="Times New Roman" w:hAnsi="Times New Roman" w:cs="Times New Roman"/>
              </w:rPr>
              <w:t xml:space="preserve">Câu </w:t>
            </w:r>
            <w:r>
              <w:rPr>
                <w:rFonts w:ascii="Times New Roman" w:hAnsi="Times New Roman" w:cs="Times New Roman"/>
              </w:rPr>
              <w:t>5</w:t>
            </w:r>
            <w:r w:rsidRPr="00CD5127">
              <w:rPr>
                <w:rFonts w:ascii="Times New Roman" w:hAnsi="Times New Roman" w:cs="Times New Roman"/>
              </w:rPr>
              <w:t>. Một mảnh đất hình chữ nhật có chiều dài là ( x + 5 ) (m) và có chiều rộng là ( x - 5 ) (m) . Hỏi chiều dài của mảnh đất là bao nhiêu biết mảnh đất có diện tích là 24 m</w:t>
            </w:r>
            <w:r w:rsidRPr="00CD5127">
              <w:rPr>
                <w:rFonts w:ascii="Times New Roman" w:hAnsi="Times New Roman" w:cs="Times New Roman"/>
                <w:vertAlign w:val="superscript"/>
              </w:rPr>
              <w:t>2</w:t>
            </w:r>
            <w:r w:rsidRPr="00CD5127">
              <w:rPr>
                <w:rFonts w:ascii="Times New Roman" w:hAnsi="Times New Roman" w:cs="Times New Roman"/>
              </w:rPr>
              <w:t xml:space="preserve"> . </w:t>
            </w:r>
          </w:p>
          <w:p w:rsidR="00C93C18" w:rsidRPr="00DF035E" w:rsidRDefault="00CD5127" w:rsidP="00315AC2">
            <w:pPr>
              <w:spacing w:line="240" w:lineRule="auto"/>
              <w:ind w:left="720" w:right="-2"/>
              <w:jc w:val="both"/>
              <w:rPr>
                <w:rFonts w:ascii="Times New Roman" w:hAnsi="Times New Roman" w:cs="Times New Roman"/>
                <w:lang w:val="en-US"/>
              </w:rPr>
            </w:pPr>
            <w:r w:rsidRPr="00315AC2">
              <w:rPr>
                <w:rFonts w:ascii="Times New Roman" w:hAnsi="Times New Roman" w:cs="Times New Roman"/>
                <w:color w:val="FF0000"/>
                <w:lang w:val="fr-FR"/>
              </w:rPr>
              <w:t xml:space="preserve">A. </w:t>
            </w:r>
            <w:r w:rsidRPr="00CD5127">
              <w:rPr>
                <w:rFonts w:ascii="Times New Roman" w:hAnsi="Times New Roman" w:cs="Times New Roman"/>
                <w:lang w:val="fr-FR"/>
              </w:rPr>
              <w:t>12 m</w:t>
            </w:r>
            <w:r w:rsidR="00315AC2">
              <w:rPr>
                <w:rFonts w:ascii="Times New Roman" w:hAnsi="Times New Roman" w:cs="Times New Roman"/>
              </w:rPr>
              <w:t xml:space="preserve">         </w:t>
            </w:r>
            <w:r w:rsidRPr="00CD5127">
              <w:rPr>
                <w:rFonts w:ascii="Times New Roman" w:hAnsi="Times New Roman" w:cs="Times New Roman"/>
                <w:lang w:val="fr-FR"/>
              </w:rPr>
              <w:t>B. 14 m</w:t>
            </w:r>
            <w:r w:rsidR="00315AC2">
              <w:rPr>
                <w:rFonts w:ascii="Times New Roman" w:hAnsi="Times New Roman" w:cs="Times New Roman"/>
              </w:rPr>
              <w:t xml:space="preserve">           </w:t>
            </w:r>
            <w:r w:rsidRPr="00CD5127">
              <w:rPr>
                <w:rFonts w:ascii="Times New Roman" w:hAnsi="Times New Roman" w:cs="Times New Roman"/>
                <w:lang w:val="fr-FR"/>
              </w:rPr>
              <w:t>C. 10 m</w:t>
            </w:r>
            <w:r w:rsidR="00315AC2">
              <w:rPr>
                <w:rFonts w:ascii="Times New Roman" w:hAnsi="Times New Roman" w:cs="Times New Roman"/>
              </w:rPr>
              <w:t xml:space="preserve">          </w:t>
            </w:r>
            <w:r w:rsidRPr="00CD5127">
              <w:rPr>
                <w:rFonts w:ascii="Times New Roman" w:hAnsi="Times New Roman" w:cs="Times New Roman"/>
                <w:lang w:val="fr-FR"/>
              </w:rPr>
              <w:t>D.</w:t>
            </w:r>
            <w:r w:rsidRPr="00CD5127">
              <w:rPr>
                <w:rFonts w:ascii="Times New Roman" w:hAnsi="Times New Roman" w:cs="Times New Roman"/>
              </w:rPr>
              <w:t xml:space="preserve"> </w:t>
            </w:r>
            <w:r w:rsidRPr="00CD5127">
              <w:rPr>
                <w:rFonts w:ascii="Times New Roman" w:hAnsi="Times New Roman" w:cs="Times New Roman"/>
                <w:lang w:val="fr-FR"/>
              </w:rPr>
              <w:t>15 m</w:t>
            </w:r>
            <w:r w:rsidR="00C93C18">
              <w:rPr>
                <w:rFonts w:ascii="Times New Roman" w:hAnsi="Times New Roman" w:cs="Times New Roman"/>
                <w:lang w:val="en-US"/>
              </w:rPr>
              <w:t xml:space="preserve"> </w:t>
            </w:r>
          </w:p>
        </w:tc>
      </w:tr>
    </w:tbl>
    <w:p w:rsidR="00C93C18" w:rsidRPr="00C91889" w:rsidRDefault="00C93C18" w:rsidP="00C93C18">
      <w:pPr>
        <w:spacing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C91889">
        <w:rPr>
          <w:rFonts w:ascii="Times New Roman" w:eastAsia="Calibri" w:hAnsi="Times New Roman" w:cs="Times New Roman"/>
          <w:b/>
          <w:sz w:val="24"/>
          <w:szCs w:val="24"/>
        </w:rPr>
        <w:t>2. Các câu hỏi thắc mắc, các trở ngại của học sinh khi thực hiện các nhiệm vụ học tập.</w:t>
      </w:r>
    </w:p>
    <w:p w:rsidR="00C93C18" w:rsidRPr="00C91889" w:rsidRDefault="00C93C18" w:rsidP="00C93C1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Trường:</w:t>
      </w:r>
    </w:p>
    <w:p w:rsidR="00C93C18" w:rsidRPr="00C91889" w:rsidRDefault="00C93C18" w:rsidP="00C93C1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Lớp:</w:t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  <w:r w:rsidRPr="00C91889">
        <w:rPr>
          <w:rFonts w:ascii="Times New Roman" w:eastAsia="Calibri" w:hAnsi="Times New Roman" w:cs="Times New Roman"/>
          <w:sz w:val="24"/>
          <w:szCs w:val="24"/>
        </w:rPr>
        <w:tab/>
      </w:r>
    </w:p>
    <w:p w:rsidR="00C93C18" w:rsidRPr="00C91889" w:rsidRDefault="00C93C18" w:rsidP="00C93C18">
      <w:pPr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91889">
        <w:rPr>
          <w:rFonts w:ascii="Times New Roman" w:eastAsia="Calibri" w:hAnsi="Times New Roman" w:cs="Times New Roman"/>
          <w:sz w:val="24"/>
          <w:szCs w:val="24"/>
        </w:rPr>
        <w:t>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1"/>
        <w:gridCol w:w="4210"/>
        <w:gridCol w:w="3325"/>
      </w:tblGrid>
      <w:tr w:rsidR="00C93C18" w:rsidRPr="00C91889" w:rsidTr="007E1D0E">
        <w:tc>
          <w:tcPr>
            <w:tcW w:w="1681" w:type="dxa"/>
          </w:tcPr>
          <w:p w:rsidR="00C93C18" w:rsidRPr="00C91889" w:rsidRDefault="00C93C18" w:rsidP="007E1D0E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Môn học</w:t>
            </w:r>
          </w:p>
        </w:tc>
        <w:tc>
          <w:tcPr>
            <w:tcW w:w="4210" w:type="dxa"/>
          </w:tcPr>
          <w:p w:rsidR="00C93C18" w:rsidRPr="00C91889" w:rsidRDefault="00C93C18" w:rsidP="007E1D0E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Nội dung học tập</w:t>
            </w:r>
          </w:p>
        </w:tc>
        <w:tc>
          <w:tcPr>
            <w:tcW w:w="3325" w:type="dxa"/>
          </w:tcPr>
          <w:p w:rsidR="00C93C18" w:rsidRPr="00C91889" w:rsidRDefault="00C93C18" w:rsidP="007E1D0E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lang w:val="en-US"/>
              </w:rPr>
              <w:t>Câu hỏi của học sinh</w:t>
            </w:r>
          </w:p>
        </w:tc>
      </w:tr>
      <w:tr w:rsidR="00C93C18" w:rsidRPr="00C91889" w:rsidTr="007E1D0E">
        <w:tc>
          <w:tcPr>
            <w:tcW w:w="1681" w:type="dxa"/>
          </w:tcPr>
          <w:p w:rsidR="00C93C18" w:rsidRPr="00C91889" w:rsidRDefault="00C93C18" w:rsidP="007E1D0E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 xml:space="preserve">Toán </w:t>
            </w:r>
          </w:p>
        </w:tc>
        <w:tc>
          <w:tcPr>
            <w:tcW w:w="4210" w:type="dxa"/>
          </w:tcPr>
          <w:p w:rsidR="00C93C18" w:rsidRPr="00C91889" w:rsidRDefault="00C93C18" w:rsidP="007E1D0E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Mục 1: ….</w:t>
            </w:r>
          </w:p>
          <w:p w:rsidR="00C93C18" w:rsidRPr="00C91889" w:rsidRDefault="00C93C18" w:rsidP="007E1D0E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Mục 2: ….</w:t>
            </w:r>
          </w:p>
        </w:tc>
        <w:tc>
          <w:tcPr>
            <w:tcW w:w="3325" w:type="dxa"/>
          </w:tcPr>
          <w:p w:rsidR="00C93C18" w:rsidRPr="00C91889" w:rsidRDefault="00C93C18" w:rsidP="007E1D0E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1.</w:t>
            </w:r>
          </w:p>
          <w:p w:rsidR="00C93C18" w:rsidRPr="00C91889" w:rsidRDefault="00C93C18" w:rsidP="007E1D0E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lang w:val="en-US"/>
              </w:rPr>
            </w:pPr>
            <w:r w:rsidRPr="00C91889">
              <w:rPr>
                <w:rFonts w:ascii="Times New Roman" w:eastAsia="Calibri" w:hAnsi="Times New Roman" w:cs="Times New Roman"/>
                <w:b/>
                <w:i/>
                <w:lang w:val="en-US"/>
              </w:rPr>
              <w:t>2.</w:t>
            </w:r>
          </w:p>
        </w:tc>
      </w:tr>
    </w:tbl>
    <w:p w:rsidR="00DF3A29" w:rsidRDefault="00DF3A29" w:rsidP="00DF3A29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28689D" w:rsidRPr="00065C81" w:rsidRDefault="0028689D" w:rsidP="0028689D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1" w:name="_GoBack"/>
      <w:bookmarkEnd w:id="1"/>
    </w:p>
    <w:p w:rsidR="0028689D" w:rsidRDefault="0028689D" w:rsidP="0028689D">
      <w:pPr>
        <w:spacing w:afterLines="20" w:after="48" w:line="240" w:lineRule="auto"/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</w:pPr>
      <w:r w:rsidRPr="00B1035F">
        <w:rPr>
          <w:rFonts w:ascii="Times New Roman" w:hAnsi="Times New Roman" w:cs="Times New Roman"/>
          <w:b/>
          <w:i/>
          <w:color w:val="FF0000"/>
          <w:sz w:val="26"/>
          <w:szCs w:val="26"/>
        </w:rPr>
        <w:t xml:space="preserve">HÌNH HỌC. </w:t>
      </w:r>
      <w:r>
        <w:rPr>
          <w:rFonts w:ascii="Times New Roman" w:hAnsi="Times New Roman" w:cs="Times New Roman"/>
          <w:b/>
          <w:i/>
          <w:color w:val="FF0000"/>
          <w:sz w:val="26"/>
          <w:szCs w:val="26"/>
        </w:rPr>
        <w:t xml:space="preserve">                    </w:t>
      </w:r>
      <w:r w:rsidRPr="00ED27B9">
        <w:rPr>
          <w:rFonts w:ascii="Times New Roman" w:eastAsia="Times New Roman" w:hAnsi="Times New Roman" w:cs="Times New Roman"/>
          <w:b/>
          <w:color w:val="0000CC"/>
          <w:sz w:val="30"/>
          <w:szCs w:val="30"/>
          <w:lang w:eastAsia="vi-VN"/>
        </w:rPr>
        <w:t>Chủ đề 4: Diện tích đa giác</w:t>
      </w:r>
    </w:p>
    <w:p w:rsidR="0028689D" w:rsidRPr="00590209" w:rsidRDefault="0028689D" w:rsidP="0028689D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>29</w:t>
      </w: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>BÀI TOÁN THỰC TẾ</w:t>
      </w:r>
    </w:p>
    <w:p w:rsidR="0028689D" w:rsidRPr="00B1035F" w:rsidRDefault="0028689D" w:rsidP="0028689D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98" w:type="dxa"/>
        <w:tblLook w:val="04A0" w:firstRow="1" w:lastRow="0" w:firstColumn="1" w:lastColumn="0" w:noHBand="0" w:noVBand="1"/>
      </w:tblPr>
      <w:tblGrid>
        <w:gridCol w:w="2718"/>
        <w:gridCol w:w="6480"/>
      </w:tblGrid>
      <w:tr w:rsidR="0028689D" w:rsidRPr="00A266CB" w:rsidTr="00917B12">
        <w:trPr>
          <w:trHeight w:val="335"/>
        </w:trPr>
        <w:tc>
          <w:tcPr>
            <w:tcW w:w="2718" w:type="dxa"/>
          </w:tcPr>
          <w:p w:rsidR="0028689D" w:rsidRPr="00A266CB" w:rsidRDefault="0028689D" w:rsidP="00917B12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NỘI DUNG</w:t>
            </w:r>
          </w:p>
        </w:tc>
        <w:tc>
          <w:tcPr>
            <w:tcW w:w="6480" w:type="dxa"/>
          </w:tcPr>
          <w:p w:rsidR="0028689D" w:rsidRPr="00A266CB" w:rsidRDefault="0028689D" w:rsidP="00917B12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GHI CHÚ</w:t>
            </w:r>
          </w:p>
        </w:tc>
      </w:tr>
      <w:tr w:rsidR="0028689D" w:rsidRPr="00EE6EFB" w:rsidTr="00917B12">
        <w:tc>
          <w:tcPr>
            <w:tcW w:w="2718" w:type="dxa"/>
          </w:tcPr>
          <w:p w:rsidR="0028689D" w:rsidRPr="002819FB" w:rsidRDefault="0028689D" w:rsidP="00917B12">
            <w:pPr>
              <w:jc w:val="both"/>
              <w:rPr>
                <w:rFonts w:ascii="Times New Roman" w:hAnsi="Times New Roman"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1</w:t>
            </w:r>
            <w:r w:rsidRPr="00A266CB">
              <w:rPr>
                <w:rFonts w:ascii="Times New Roman" w:hAnsi="Times New Roman" w:cs="Times New Roman"/>
                <w:bCs/>
              </w:rPr>
              <w:t xml:space="preserve">: </w:t>
            </w:r>
            <w:r w:rsidRPr="002819FB">
              <w:rPr>
                <w:rFonts w:ascii="Times New Roman" w:hAnsi="Times New Roman"/>
                <w:bCs/>
              </w:rPr>
              <w:t xml:space="preserve">Công thức tính diện tích </w:t>
            </w:r>
            <w:r>
              <w:rPr>
                <w:rFonts w:ascii="Times New Roman" w:hAnsi="Times New Roman"/>
                <w:bCs/>
              </w:rPr>
              <w:t>.</w:t>
            </w:r>
          </w:p>
          <w:p w:rsidR="0028689D" w:rsidRPr="00944843" w:rsidRDefault="0028689D" w:rsidP="00917B12">
            <w:pPr>
              <w:tabs>
                <w:tab w:val="left" w:pos="1170"/>
              </w:tabs>
              <w:rPr>
                <w:rFonts w:ascii="Times New Roman" w:hAnsi="Times New Roman" w:cs="Times New Roman"/>
                <w:color w:val="FF0000"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2</w:t>
            </w:r>
            <w:r w:rsidRPr="00A266CB">
              <w:rPr>
                <w:rFonts w:ascii="Times New Roman" w:hAnsi="Times New Roman" w:cs="Times New Roman"/>
                <w:bCs/>
              </w:rPr>
              <w:t>:</w:t>
            </w:r>
            <w:r>
              <w:rPr>
                <w:rFonts w:ascii="Times New Roman" w:hAnsi="Times New Roman" w:cs="Times New Roman"/>
                <w:lang w:val="nl-NL"/>
              </w:rPr>
              <w:t>Áp dụng</w:t>
            </w:r>
            <w:r w:rsidRPr="00A266CB">
              <w:rPr>
                <w:rFonts w:ascii="Times New Roman" w:hAnsi="Times New Roman" w:cs="Times New Roman"/>
                <w:lang w:val="nl-NL"/>
              </w:rPr>
              <w:t xml:space="preserve"> </w:t>
            </w:r>
          </w:p>
        </w:tc>
        <w:tc>
          <w:tcPr>
            <w:tcW w:w="6480" w:type="dxa"/>
          </w:tcPr>
          <w:p w:rsidR="0028689D" w:rsidRPr="00EE6EFB" w:rsidRDefault="0028689D" w:rsidP="00917B12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 xml:space="preserve">1/ </w:t>
            </w:r>
            <w:r w:rsidRPr="00EE6EFB">
              <w:rPr>
                <w:rFonts w:ascii="Times New Roman" w:hAnsi="Times New Roman" w:cs="Times New Roman"/>
                <w:bCs/>
              </w:rPr>
              <w:t xml:space="preserve">HS xem lại công thức tính diện tích </w:t>
            </w:r>
            <w:r>
              <w:rPr>
                <w:rFonts w:ascii="Times New Roman" w:hAnsi="Times New Roman" w:cs="Times New Roman"/>
                <w:bCs/>
              </w:rPr>
              <w:t>hình chữu nhật, hình vuông, hình tam giác</w:t>
            </w:r>
            <w:r w:rsidRPr="00EE6EFB">
              <w:rPr>
                <w:rFonts w:ascii="Times New Roman" w:hAnsi="Times New Roman" w:cs="Times New Roman"/>
                <w:bCs/>
              </w:rPr>
              <w:t>.</w:t>
            </w:r>
          </w:p>
          <w:p w:rsidR="0028689D" w:rsidRPr="00EE6EFB" w:rsidRDefault="0028689D" w:rsidP="00917B12">
            <w:pPr>
              <w:jc w:val="both"/>
              <w:rPr>
                <w:rFonts w:ascii="Times New Roman" w:hAnsi="Times New Roman"/>
                <w:color w:val="000000"/>
              </w:rPr>
            </w:pPr>
            <w:r w:rsidRPr="00EE6EFB">
              <w:rPr>
                <w:rFonts w:ascii="Times New Roman" w:hAnsi="Times New Roman" w:cs="Times New Roman"/>
                <w:bCs/>
              </w:rPr>
              <w:t xml:space="preserve">1/ HS áp dụng công thức đã học </w:t>
            </w:r>
            <w:r>
              <w:rPr>
                <w:rFonts w:ascii="Times New Roman" w:hAnsi="Times New Roman" w:cs="Times New Roman"/>
                <w:bCs/>
              </w:rPr>
              <w:t>giải bài toán thực tế</w:t>
            </w:r>
            <w:r w:rsidRPr="00EE6EFB">
              <w:rPr>
                <w:rFonts w:ascii="Times New Roman" w:hAnsi="Times New Roman" w:cs="Times New Roman"/>
                <w:bCs/>
              </w:rPr>
              <w:t>.</w:t>
            </w:r>
          </w:p>
        </w:tc>
      </w:tr>
    </w:tbl>
    <w:p w:rsidR="0028689D" w:rsidRDefault="0028689D" w:rsidP="0028689D">
      <w:pPr>
        <w:tabs>
          <w:tab w:val="left" w:pos="7189"/>
        </w:tabs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  <w:r>
        <w:rPr>
          <w:rFonts w:ascii="Times New Roman" w:hAnsi="Times New Roman" w:cs="Times New Roman"/>
          <w:b/>
          <w:bCs/>
          <w:color w:val="FF0000"/>
          <w:sz w:val="26"/>
          <w:szCs w:val="26"/>
        </w:rPr>
        <w:tab/>
      </w:r>
    </w:p>
    <w:p w:rsidR="0028689D" w:rsidRPr="00931A8E" w:rsidRDefault="0028689D" w:rsidP="009E507D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931A8E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931A8E">
        <w:rPr>
          <w:rFonts w:ascii="Times New Roman" w:hAnsi="Times New Roman" w:cs="Times New Roman"/>
          <w:i/>
          <w:color w:val="FF0000"/>
          <w:lang w:val="vi-VN"/>
        </w:rPr>
        <w:t xml:space="preserve">(Hs </w:t>
      </w:r>
      <w:r w:rsidRPr="0028689D">
        <w:rPr>
          <w:rFonts w:ascii="Times New Roman" w:hAnsi="Times New Roman" w:cs="Times New Roman"/>
          <w:i/>
          <w:color w:val="FF0000"/>
          <w:lang w:val="vi-VN"/>
        </w:rPr>
        <w:t>xem lại công thức tính diện tích đã học</w:t>
      </w:r>
      <w:r w:rsidRPr="00931A8E">
        <w:rPr>
          <w:rFonts w:ascii="Times New Roman" w:hAnsi="Times New Roman" w:cs="Times New Roman"/>
          <w:i/>
          <w:color w:val="FF0000"/>
          <w:lang w:val="vi-VN"/>
        </w:rPr>
        <w:t>)</w:t>
      </w:r>
    </w:p>
    <w:p w:rsidR="0028689D" w:rsidRPr="00EE6EFB" w:rsidRDefault="0028689D" w:rsidP="009E507D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i/>
          <w:lang w:val="vi-VN"/>
        </w:rPr>
      </w:pPr>
      <w:r w:rsidRPr="00EE6EFB">
        <w:rPr>
          <w:rFonts w:ascii="Times New Roman" w:hAnsi="Times New Roman" w:cs="Times New Roman"/>
          <w:b/>
          <w:color w:val="0813E6"/>
          <w:sz w:val="26"/>
          <w:szCs w:val="26"/>
          <w:lang w:val="vi-VN"/>
        </w:rPr>
        <w:t xml:space="preserve">BÀI TẬP ÁP DỤNG </w:t>
      </w:r>
      <w:r w:rsidRPr="00EE6EFB">
        <w:rPr>
          <w:rFonts w:ascii="Times New Roman" w:hAnsi="Times New Roman" w:cs="Times New Roman"/>
          <w:i/>
          <w:color w:val="FF0000"/>
          <w:lang w:val="vi-VN"/>
        </w:rPr>
        <w:t>(HS ghi vào vở bài học hình học)</w:t>
      </w:r>
    </w:p>
    <w:p w:rsidR="0028689D" w:rsidRPr="00EE6EFB" w:rsidRDefault="0028689D" w:rsidP="0028689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EE6EFB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1</w:t>
      </w:r>
      <w:r w:rsidRPr="00EE6EFB">
        <w:rPr>
          <w:rFonts w:ascii="Times New Roman" w:hAnsi="Times New Roman" w:cs="Times New Roman"/>
          <w:color w:val="FF0000"/>
          <w:sz w:val="26"/>
          <w:szCs w:val="26"/>
        </w:rPr>
        <w:t xml:space="preserve">: </w:t>
      </w:r>
      <w:r w:rsidRPr="00EE6EFB">
        <w:rPr>
          <w:rFonts w:ascii="Times New Roman" w:hAnsi="Times New Roman" w:cs="Times New Roman"/>
          <w:sz w:val="26"/>
          <w:szCs w:val="26"/>
        </w:rPr>
        <w:t xml:space="preserve">Bác Hai lát căn phòng hình chữ nhật có kích thước 5m và 7m </w:t>
      </w:r>
    </w:p>
    <w:p w:rsidR="0028689D" w:rsidRPr="00F2623D" w:rsidRDefault="0028689D" w:rsidP="0028689D">
      <w:pPr>
        <w:spacing w:line="240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F2623D">
        <w:rPr>
          <w:rFonts w:ascii="Times New Roman" w:hAnsi="Times New Roman" w:cs="Times New Roman"/>
          <w:sz w:val="26"/>
          <w:szCs w:val="26"/>
        </w:rPr>
        <w:t>a) Tính diện tích căn phòng .</w:t>
      </w:r>
    </w:p>
    <w:p w:rsidR="0028689D" w:rsidRDefault="0028689D" w:rsidP="0028689D">
      <w:pPr>
        <w:spacing w:line="240" w:lineRule="auto"/>
        <w:ind w:firstLine="567"/>
        <w:rPr>
          <w:rFonts w:ascii="Times New Roman" w:hAnsi="Times New Roman" w:cs="Times New Roman"/>
          <w:sz w:val="26"/>
          <w:szCs w:val="26"/>
        </w:rPr>
      </w:pPr>
      <w:r w:rsidRPr="00F2623D">
        <w:rPr>
          <w:rFonts w:ascii="Times New Roman" w:hAnsi="Times New Roman" w:cs="Times New Roman"/>
          <w:sz w:val="26"/>
          <w:szCs w:val="26"/>
        </w:rPr>
        <w:t xml:space="preserve">b) Biết tiền mua gạch lát là 90 000 đồng /1m </w:t>
      </w:r>
      <w:r w:rsidRPr="00F2623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2623D">
        <w:rPr>
          <w:rFonts w:ascii="Times New Roman" w:hAnsi="Times New Roman" w:cs="Times New Roman"/>
          <w:sz w:val="26"/>
          <w:szCs w:val="26"/>
        </w:rPr>
        <w:t>. Tiền công lát gạch bằng 60% tiền mua gạch .Hỏi Bác Hai phải trả tổng cộng tiền mua gạch lát nền và tiền công là bao nhiêu ?</w:t>
      </w:r>
    </w:p>
    <w:p w:rsidR="0028689D" w:rsidRPr="00EE6EFB" w:rsidRDefault="0028689D" w:rsidP="0028689D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E6EFB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 xml:space="preserve">Giải  </w:t>
      </w:r>
      <w:r w:rsidRPr="00EE6EFB">
        <w:rPr>
          <w:rFonts w:ascii="Times New Roman" w:hAnsi="Times New Roman" w:cs="Times New Roman"/>
          <w:sz w:val="26"/>
          <w:szCs w:val="26"/>
          <w:lang w:val="fr-FR"/>
        </w:rPr>
        <w:t>a)Diện tích căn phòng là : 5.7 = 35m</w:t>
      </w:r>
      <w:r w:rsidRPr="00EE6EFB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EE6EFB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ab/>
      </w:r>
      <w:r w:rsidRPr="00EE6EFB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ab/>
      </w:r>
      <w:r w:rsidRPr="00EE6EFB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ab/>
      </w:r>
      <w:r w:rsidRPr="00EE6EFB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ab/>
      </w:r>
      <w:r w:rsidRPr="00EE6EFB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ab/>
        <w:t xml:space="preserve">   </w:t>
      </w:r>
    </w:p>
    <w:p w:rsidR="0028689D" w:rsidRPr="00EE6EFB" w:rsidRDefault="0028689D" w:rsidP="0028689D">
      <w:pPr>
        <w:spacing w:line="240" w:lineRule="auto"/>
        <w:ind w:left="567"/>
        <w:rPr>
          <w:rFonts w:ascii="Times New Roman" w:hAnsi="Times New Roman" w:cs="Times New Roman"/>
          <w:sz w:val="26"/>
          <w:szCs w:val="26"/>
          <w:lang w:val="fr-FR"/>
        </w:rPr>
      </w:pPr>
      <w:r w:rsidRPr="00EE6EFB">
        <w:rPr>
          <w:rFonts w:ascii="Times New Roman" w:hAnsi="Times New Roman" w:cs="Times New Roman"/>
          <w:sz w:val="26"/>
          <w:szCs w:val="26"/>
          <w:lang w:val="fr-FR"/>
        </w:rPr>
        <w:t>b)Số tiền mua gạch lát là : 35 .90 000=3 150 000 ( đồng )</w:t>
      </w:r>
    </w:p>
    <w:p w:rsidR="0028689D" w:rsidRPr="00EE6EFB" w:rsidRDefault="0028689D" w:rsidP="0028689D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E6EFB">
        <w:rPr>
          <w:rFonts w:ascii="Times New Roman" w:hAnsi="Times New Roman" w:cs="Times New Roman"/>
          <w:sz w:val="26"/>
          <w:szCs w:val="26"/>
          <w:lang w:val="fr-FR"/>
        </w:rPr>
        <w:lastRenderedPageBreak/>
        <w:t>Số tiền công lát gạch là : 3 150 000.60%= 1 890  000 ( đồng )</w:t>
      </w:r>
    </w:p>
    <w:p w:rsidR="0028689D" w:rsidRPr="00EE6EFB" w:rsidRDefault="0028689D" w:rsidP="0028689D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E6EFB">
        <w:rPr>
          <w:rFonts w:ascii="Times New Roman" w:hAnsi="Times New Roman" w:cs="Times New Roman"/>
          <w:sz w:val="26"/>
          <w:szCs w:val="26"/>
          <w:lang w:val="fr-FR"/>
        </w:rPr>
        <w:t>Số tiền mua gạch lát và tiền công là : 3 150 000 +1 890  000 =5 040 000 ( đồng )</w:t>
      </w:r>
    </w:p>
    <w:p w:rsidR="0028689D" w:rsidRPr="00EE6EFB" w:rsidRDefault="0028689D" w:rsidP="0028689D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E6EFB">
        <w:rPr>
          <w:rFonts w:ascii="Times New Roman" w:hAnsi="Times New Roman" w:cs="Times New Roman"/>
          <w:sz w:val="26"/>
          <w:szCs w:val="26"/>
          <w:lang w:val="fr-FR"/>
        </w:rPr>
        <w:t>Vậy Số tiền mua gạch lát và tiền công là 5 040 000 ( đồng )</w:t>
      </w:r>
    </w:p>
    <w:p w:rsidR="0028689D" w:rsidRPr="00F2623D" w:rsidRDefault="0028689D" w:rsidP="0028689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EE6EFB">
        <w:rPr>
          <w:rFonts w:ascii="Times New Roman" w:hAnsi="Times New Roman" w:cs="Times New Roman"/>
          <w:b/>
          <w:bCs/>
          <w:color w:val="FF0000"/>
          <w:sz w:val="26"/>
          <w:szCs w:val="26"/>
          <w:lang w:val="fr-FR"/>
        </w:rPr>
        <w:t>Bài 2</w:t>
      </w:r>
      <w:r w:rsidRPr="00EE6EFB">
        <w:rPr>
          <w:rFonts w:ascii="Times New Roman" w:hAnsi="Times New Roman" w:cs="Times New Roman"/>
          <w:color w:val="FF0000"/>
          <w:sz w:val="26"/>
          <w:szCs w:val="26"/>
          <w:lang w:val="fr-FR"/>
        </w:rPr>
        <w:t xml:space="preserve">: </w:t>
      </w:r>
      <w:r w:rsidRPr="00EE6EFB">
        <w:rPr>
          <w:rFonts w:ascii="Times New Roman" w:hAnsi="Times New Roman" w:cs="Times New Roman"/>
          <w:sz w:val="26"/>
          <w:szCs w:val="26"/>
          <w:lang w:val="fr-FR"/>
        </w:rPr>
        <w:t xml:space="preserve">Trước nhà Ông Tư có một cái sân hình chữ nhật rộng 6m và dài 8m. </w:t>
      </w:r>
      <w:r w:rsidRPr="00F2623D">
        <w:rPr>
          <w:rFonts w:ascii="Times New Roman" w:hAnsi="Times New Roman" w:cs="Times New Roman"/>
          <w:sz w:val="26"/>
          <w:szCs w:val="26"/>
        </w:rPr>
        <w:t>Ông Tư dự định sẽ lát gạch trên toàn bộ mặt sân bằng những viên gạch hình vuông cạnh 40cm, biết giá mỗi viên gạch giá 60</w:t>
      </w:r>
      <w:r>
        <w:rPr>
          <w:rFonts w:ascii="Times New Roman" w:hAnsi="Times New Roman" w:cs="Times New Roman"/>
          <w:sz w:val="26"/>
          <w:szCs w:val="26"/>
        </w:rPr>
        <w:t>c</w:t>
      </w:r>
      <w:r w:rsidRPr="00F2623D">
        <w:rPr>
          <w:rFonts w:ascii="Times New Roman" w:hAnsi="Times New Roman" w:cs="Times New Roman"/>
          <w:sz w:val="26"/>
          <w:szCs w:val="26"/>
        </w:rPr>
        <w:t>000 đồng. Hỏi ông Tư cần chuẩn bị bao nhiêu tiền để mua gạch?  (biết diện tích vữa để gắn kết các viên gạch không đáng kể)</w:t>
      </w:r>
    </w:p>
    <w:p w:rsidR="0028689D" w:rsidRPr="00F2623D" w:rsidRDefault="0028689D" w:rsidP="0028689D">
      <w:pPr>
        <w:tabs>
          <w:tab w:val="left" w:pos="567"/>
        </w:tabs>
        <w:spacing w:line="240" w:lineRule="auto"/>
        <w:ind w:right="-284"/>
        <w:rPr>
          <w:rFonts w:ascii="Times New Roman" w:hAnsi="Times New Roman" w:cs="Times New Roman"/>
          <w:sz w:val="26"/>
          <w:szCs w:val="26"/>
        </w:rPr>
      </w:pPr>
      <w:r w:rsidRPr="00F2623D">
        <w:rPr>
          <w:rFonts w:ascii="Times New Roman" w:hAnsi="Times New Roman" w:cs="Times New Roman"/>
          <w:b/>
          <w:color w:val="FF0000"/>
          <w:sz w:val="26"/>
          <w:szCs w:val="26"/>
        </w:rPr>
        <w:t>Giải</w:t>
      </w:r>
      <w:r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  </w:t>
      </w:r>
      <w:r w:rsidRPr="00F2623D">
        <w:rPr>
          <w:rFonts w:ascii="Times New Roman" w:hAnsi="Times New Roman" w:cs="Times New Roman"/>
          <w:sz w:val="26"/>
          <w:szCs w:val="26"/>
        </w:rPr>
        <w:t>Đổi 4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2623D">
        <w:rPr>
          <w:rFonts w:ascii="Times New Roman" w:hAnsi="Times New Roman" w:cs="Times New Roman"/>
          <w:sz w:val="26"/>
          <w:szCs w:val="26"/>
        </w:rPr>
        <w:t>cm=0,4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2623D">
        <w:rPr>
          <w:rFonts w:ascii="Times New Roman" w:hAnsi="Times New Roman" w:cs="Times New Roman"/>
          <w:sz w:val="26"/>
          <w:szCs w:val="26"/>
        </w:rPr>
        <w:t>m</w:t>
      </w:r>
    </w:p>
    <w:p w:rsidR="0028689D" w:rsidRPr="00F2623D" w:rsidRDefault="0028689D" w:rsidP="0028689D">
      <w:pPr>
        <w:tabs>
          <w:tab w:val="left" w:pos="567"/>
        </w:tabs>
        <w:spacing w:line="240" w:lineRule="auto"/>
        <w:ind w:right="-284"/>
        <w:rPr>
          <w:rFonts w:ascii="Times New Roman" w:hAnsi="Times New Roman" w:cs="Times New Roman"/>
          <w:sz w:val="26"/>
          <w:szCs w:val="26"/>
        </w:rPr>
      </w:pPr>
      <w:r w:rsidRPr="00F2623D">
        <w:rPr>
          <w:rFonts w:ascii="Times New Roman" w:hAnsi="Times New Roman" w:cs="Times New Roman"/>
          <w:sz w:val="26"/>
          <w:szCs w:val="26"/>
        </w:rPr>
        <w:t>Diện tích sân nhà bác Tư: 6 . 8 = 48 (m</w:t>
      </w:r>
      <w:r w:rsidRPr="00F2623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2623D">
        <w:rPr>
          <w:rFonts w:ascii="Times New Roman" w:hAnsi="Times New Roman" w:cs="Times New Roman"/>
          <w:sz w:val="26"/>
          <w:szCs w:val="26"/>
        </w:rPr>
        <w:t>)</w:t>
      </w:r>
    </w:p>
    <w:p w:rsidR="0028689D" w:rsidRPr="00F2623D" w:rsidRDefault="0028689D" w:rsidP="0028689D">
      <w:pPr>
        <w:tabs>
          <w:tab w:val="left" w:pos="567"/>
        </w:tabs>
        <w:spacing w:line="240" w:lineRule="auto"/>
        <w:ind w:right="-284"/>
        <w:rPr>
          <w:rFonts w:ascii="Times New Roman" w:hAnsi="Times New Roman" w:cs="Times New Roman"/>
          <w:sz w:val="26"/>
          <w:szCs w:val="26"/>
        </w:rPr>
      </w:pPr>
      <w:r w:rsidRPr="00F2623D">
        <w:rPr>
          <w:rFonts w:ascii="Times New Roman" w:hAnsi="Times New Roman" w:cs="Times New Roman"/>
          <w:sz w:val="26"/>
          <w:szCs w:val="26"/>
        </w:rPr>
        <w:t>Diện tích 1 viên gạch: 0,4 . 0,4 = 0,16 (m</w:t>
      </w:r>
      <w:r w:rsidRPr="00F2623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2623D">
        <w:rPr>
          <w:rFonts w:ascii="Times New Roman" w:hAnsi="Times New Roman" w:cs="Times New Roman"/>
          <w:sz w:val="26"/>
          <w:szCs w:val="26"/>
        </w:rPr>
        <w:t>)</w:t>
      </w:r>
    </w:p>
    <w:p w:rsidR="0028689D" w:rsidRPr="00F2623D" w:rsidRDefault="0028689D" w:rsidP="0028689D">
      <w:pPr>
        <w:tabs>
          <w:tab w:val="left" w:pos="567"/>
        </w:tabs>
        <w:spacing w:line="240" w:lineRule="auto"/>
        <w:ind w:right="-284"/>
        <w:rPr>
          <w:rFonts w:ascii="Times New Roman" w:hAnsi="Times New Roman" w:cs="Times New Roman"/>
          <w:sz w:val="26"/>
          <w:szCs w:val="26"/>
        </w:rPr>
      </w:pPr>
      <w:r w:rsidRPr="00F2623D">
        <w:rPr>
          <w:rFonts w:ascii="Times New Roman" w:hAnsi="Times New Roman" w:cs="Times New Roman"/>
          <w:sz w:val="26"/>
          <w:szCs w:val="26"/>
        </w:rPr>
        <w:t>Số viên gạch cần để lát toàn mặt sân: 48 : 0,16 = 300 (viên)</w:t>
      </w:r>
    </w:p>
    <w:p w:rsidR="0028689D" w:rsidRPr="00F2623D" w:rsidRDefault="0028689D" w:rsidP="0028689D">
      <w:pPr>
        <w:tabs>
          <w:tab w:val="left" w:pos="567"/>
        </w:tabs>
        <w:spacing w:line="240" w:lineRule="auto"/>
        <w:ind w:right="-284"/>
        <w:rPr>
          <w:rFonts w:ascii="Times New Roman" w:hAnsi="Times New Roman" w:cs="Times New Roman"/>
          <w:sz w:val="26"/>
          <w:szCs w:val="26"/>
        </w:rPr>
      </w:pPr>
      <w:r w:rsidRPr="00F2623D">
        <w:rPr>
          <w:rFonts w:ascii="Times New Roman" w:hAnsi="Times New Roman" w:cs="Times New Roman"/>
          <w:sz w:val="26"/>
          <w:szCs w:val="26"/>
        </w:rPr>
        <w:t>Số tiền cần để mua gạch: 300 . 6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2623D">
        <w:rPr>
          <w:rFonts w:ascii="Times New Roman" w:hAnsi="Times New Roman" w:cs="Times New Roman"/>
          <w:sz w:val="26"/>
          <w:szCs w:val="26"/>
        </w:rPr>
        <w:t>000 = 18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2623D">
        <w:rPr>
          <w:rFonts w:ascii="Times New Roman" w:hAnsi="Times New Roman" w:cs="Times New Roman"/>
          <w:sz w:val="26"/>
          <w:szCs w:val="26"/>
        </w:rPr>
        <w:t>00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2623D">
        <w:rPr>
          <w:rFonts w:ascii="Times New Roman" w:hAnsi="Times New Roman" w:cs="Times New Roman"/>
          <w:sz w:val="26"/>
          <w:szCs w:val="26"/>
        </w:rPr>
        <w:t>000 (đồng)</w:t>
      </w:r>
    </w:p>
    <w:p w:rsidR="0028689D" w:rsidRPr="00F2623D" w:rsidRDefault="0028689D" w:rsidP="0028689D">
      <w:pPr>
        <w:tabs>
          <w:tab w:val="left" w:pos="567"/>
        </w:tabs>
        <w:spacing w:line="240" w:lineRule="auto"/>
        <w:ind w:right="-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ậy </w:t>
      </w:r>
      <w:r w:rsidRPr="00F2623D">
        <w:rPr>
          <w:rFonts w:ascii="Times New Roman" w:hAnsi="Times New Roman" w:cs="Times New Roman"/>
          <w:sz w:val="26"/>
          <w:szCs w:val="26"/>
        </w:rPr>
        <w:t>Số tiền cần để mua gạch</w:t>
      </w:r>
      <w:r>
        <w:rPr>
          <w:rFonts w:ascii="Times New Roman" w:hAnsi="Times New Roman" w:cs="Times New Roman"/>
          <w:sz w:val="26"/>
          <w:szCs w:val="26"/>
        </w:rPr>
        <w:t xml:space="preserve"> là </w:t>
      </w:r>
      <w:r w:rsidRPr="00F2623D">
        <w:rPr>
          <w:rFonts w:ascii="Times New Roman" w:hAnsi="Times New Roman" w:cs="Times New Roman"/>
          <w:sz w:val="26"/>
          <w:szCs w:val="26"/>
        </w:rPr>
        <w:t>18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2623D">
        <w:rPr>
          <w:rFonts w:ascii="Times New Roman" w:hAnsi="Times New Roman" w:cs="Times New Roman"/>
          <w:sz w:val="26"/>
          <w:szCs w:val="26"/>
        </w:rPr>
        <w:t>000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2623D">
        <w:rPr>
          <w:rFonts w:ascii="Times New Roman" w:hAnsi="Times New Roman" w:cs="Times New Roman"/>
          <w:sz w:val="26"/>
          <w:szCs w:val="26"/>
        </w:rPr>
        <w:t>000 (đồng)</w:t>
      </w:r>
    </w:p>
    <w:p w:rsidR="0028689D" w:rsidRPr="005B0F50" w:rsidRDefault="0028689D" w:rsidP="009E507D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28689D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 </w:t>
      </w:r>
      <w:r w:rsidRPr="005B0F50">
        <w:rPr>
          <w:rFonts w:ascii="Times New Roman" w:hAnsi="Times New Roman" w:cs="Times New Roman"/>
          <w:b/>
          <w:color w:val="0000CC"/>
          <w:sz w:val="26"/>
          <w:szCs w:val="26"/>
        </w:rPr>
        <w:t>BÀI TẬP VẬN DỤNG.</w:t>
      </w:r>
    </w:p>
    <w:tbl>
      <w:tblPr>
        <w:tblStyle w:val="TableGrid"/>
        <w:tblW w:w="9288" w:type="dxa"/>
        <w:tblLook w:val="04A0" w:firstRow="1" w:lastRow="0" w:firstColumn="1" w:lastColumn="0" w:noHBand="0" w:noVBand="1"/>
      </w:tblPr>
      <w:tblGrid>
        <w:gridCol w:w="1458"/>
        <w:gridCol w:w="7830"/>
      </w:tblGrid>
      <w:tr w:rsidR="0028689D" w:rsidRPr="00F922C9" w:rsidTr="00917B12">
        <w:trPr>
          <w:trHeight w:val="353"/>
        </w:trPr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689D" w:rsidRPr="00D15015" w:rsidRDefault="0028689D" w:rsidP="00917B12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689D" w:rsidRPr="00D15015" w:rsidRDefault="0028689D" w:rsidP="00917B12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28689D" w:rsidRPr="00EE6EFB" w:rsidTr="00917B12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689D" w:rsidRPr="00D15015" w:rsidRDefault="0028689D" w:rsidP="00917B12">
            <w:pPr>
              <w:rPr>
                <w:rFonts w:ascii="Times New Roman" w:hAnsi="Times New Roman" w:cs="Times New Roman"/>
                <w:b/>
                <w:bCs/>
              </w:rPr>
            </w:pPr>
            <w:r w:rsidRPr="00D15015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2819FB">
              <w:rPr>
                <w:rFonts w:ascii="Times New Roman" w:hAnsi="Times New Roman" w:cs="Times New Roman"/>
                <w:b/>
                <w:bCs/>
              </w:rPr>
              <w:t>3</w:t>
            </w:r>
            <w:r w:rsidRPr="00D15015">
              <w:rPr>
                <w:rFonts w:ascii="Times New Roman" w:hAnsi="Times New Roman" w:cs="Times New Roman"/>
                <w:b/>
                <w:bCs/>
              </w:rPr>
              <w:t>:</w:t>
            </w:r>
            <w:r w:rsidRPr="00D15015">
              <w:rPr>
                <w:rFonts w:ascii="Times New Roman" w:hAnsi="Times New Roman" w:cs="Times New Roman"/>
                <w:bCs/>
              </w:rPr>
              <w:t xml:space="preserve"> </w:t>
            </w:r>
            <w:r w:rsidRPr="00D15015">
              <w:rPr>
                <w:rFonts w:ascii="Times New Roman" w:hAnsi="Times New Roman" w:cs="Times New Roman"/>
                <w:bCs/>
                <w:i/>
              </w:rPr>
              <w:t>Kiểm tra, đánh giá quá trình tự học.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689D" w:rsidRDefault="0028689D" w:rsidP="00917B12">
            <w:pPr>
              <w:rPr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>Bài tập tự luyện:</w:t>
            </w:r>
            <w:r>
              <w:rPr>
                <w:sz w:val="28"/>
                <w:szCs w:val="28"/>
              </w:rPr>
              <w:t xml:space="preserve"> </w:t>
            </w:r>
          </w:p>
          <w:p w:rsidR="0028689D" w:rsidRPr="00F2623D" w:rsidRDefault="0028689D" w:rsidP="00917B12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Bài </w:t>
            </w:r>
            <w:r w:rsidRPr="00EE6EFB">
              <w:rPr>
                <w:rFonts w:ascii="Times New Roman" w:hAnsi="Times New Roman" w:cs="Times New Roman"/>
                <w:b/>
              </w:rPr>
              <w:t>1</w:t>
            </w:r>
            <w:r w:rsidRPr="00F2623D">
              <w:rPr>
                <w:rFonts w:ascii="Times New Roman" w:hAnsi="Times New Roman" w:cs="Times New Roman"/>
                <w:b/>
              </w:rPr>
              <w:t xml:space="preserve">: </w:t>
            </w:r>
            <w:r w:rsidRPr="00F2623D">
              <w:rPr>
                <w:rFonts w:ascii="Times New Roman" w:hAnsi="Times New Roman" w:cs="Times New Roman"/>
                <w:lang w:val="pt-BR"/>
              </w:rPr>
              <w:t xml:space="preserve">Cái sân có chiều dài 15m và chiều rộng 9m. </w:t>
            </w:r>
            <w:r w:rsidRPr="00F2623D">
              <w:rPr>
                <w:rFonts w:ascii="Times New Roman" w:hAnsi="Times New Roman" w:cs="Times New Roman"/>
              </w:rPr>
              <w:t>Ông Nam mua loại gạch men 0,6m x 0,6m để lát sân. Biết rằng một thùng có 5 tấm gạch,mỗi thùng có giá 120000 đồng.Hỏi ông Nam cần bao nhiêu tiền mua gạch để  lát hết cái sân?</w:t>
            </w:r>
          </w:p>
          <w:p w:rsidR="0028689D" w:rsidRPr="001E6D65" w:rsidRDefault="0028689D" w:rsidP="00917B12">
            <w:pPr>
              <w:rPr>
                <w:rFonts w:ascii="Times New Roman" w:hAnsi="Times New Roman" w:cs="Times New Roman"/>
              </w:rPr>
            </w:pPr>
            <w:r w:rsidRPr="00F2623D">
              <w:rPr>
                <w:rFonts w:ascii="Times New Roman" w:eastAsiaTheme="minorEastAsia" w:hAnsi="Times New Roman" w:cs="Times New Roman"/>
                <w:b/>
                <w:i/>
                <w:color w:val="0813E6"/>
              </w:rPr>
              <w:t xml:space="preserve"> </w:t>
            </w:r>
          </w:p>
        </w:tc>
      </w:tr>
    </w:tbl>
    <w:p w:rsidR="0028689D" w:rsidRPr="00EE6EFB" w:rsidRDefault="0028689D" w:rsidP="0028689D">
      <w:pPr>
        <w:spacing w:line="240" w:lineRule="auto"/>
        <w:rPr>
          <w:rFonts w:ascii="Times New Roman" w:eastAsia="Calibri" w:hAnsi="Times New Roman" w:cs="Times New Roman"/>
          <w:b/>
          <w:sz w:val="24"/>
          <w:szCs w:val="26"/>
        </w:rPr>
      </w:pPr>
      <w:r w:rsidRPr="00EE6EFB">
        <w:rPr>
          <w:rFonts w:ascii="Times New Roman" w:eastAsia="Calibri" w:hAnsi="Times New Roman" w:cs="Times New Roman"/>
          <w:b/>
          <w:sz w:val="24"/>
          <w:szCs w:val="26"/>
        </w:rPr>
        <w:t>2. Các câu hỏi thắc mắc, các trở ngại của học sinh khi thực hiện các nhiệm vụ học tập.</w:t>
      </w:r>
    </w:p>
    <w:p w:rsidR="0028689D" w:rsidRPr="00EE6EFB" w:rsidRDefault="0028689D" w:rsidP="0028689D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EE6EFB">
        <w:rPr>
          <w:rFonts w:ascii="Times New Roman" w:eastAsia="Calibri" w:hAnsi="Times New Roman" w:cs="Times New Roman"/>
          <w:sz w:val="26"/>
          <w:szCs w:val="26"/>
        </w:rPr>
        <w:t>Trường:                    Lớp:                           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5"/>
        <w:gridCol w:w="4208"/>
        <w:gridCol w:w="3323"/>
      </w:tblGrid>
      <w:tr w:rsidR="0028689D" w:rsidRPr="00B1035F" w:rsidTr="00917B12">
        <w:tc>
          <w:tcPr>
            <w:tcW w:w="1685" w:type="dxa"/>
          </w:tcPr>
          <w:p w:rsidR="0028689D" w:rsidRPr="00B1035F" w:rsidRDefault="0028689D" w:rsidP="00917B12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208" w:type="dxa"/>
          </w:tcPr>
          <w:p w:rsidR="0028689D" w:rsidRPr="00B1035F" w:rsidRDefault="0028689D" w:rsidP="00917B12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323" w:type="dxa"/>
          </w:tcPr>
          <w:p w:rsidR="0028689D" w:rsidRPr="00B1035F" w:rsidRDefault="0028689D" w:rsidP="00917B12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28689D" w:rsidRPr="00B1035F" w:rsidTr="00917B12">
        <w:tc>
          <w:tcPr>
            <w:tcW w:w="1685" w:type="dxa"/>
          </w:tcPr>
          <w:p w:rsidR="0028689D" w:rsidRPr="00B1035F" w:rsidRDefault="0028689D" w:rsidP="00917B12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208" w:type="dxa"/>
          </w:tcPr>
          <w:p w:rsidR="0028689D" w:rsidRPr="00B1035F" w:rsidRDefault="0028689D" w:rsidP="00917B12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   Mục 2: ….</w:t>
            </w:r>
          </w:p>
        </w:tc>
        <w:tc>
          <w:tcPr>
            <w:tcW w:w="3323" w:type="dxa"/>
          </w:tcPr>
          <w:p w:rsidR="0028689D" w:rsidRPr="00B1035F" w:rsidRDefault="0028689D" w:rsidP="00917B12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28689D" w:rsidRPr="00065C81" w:rsidRDefault="0028689D" w:rsidP="0028689D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28689D" w:rsidRPr="00590209" w:rsidRDefault="0028689D" w:rsidP="0028689D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>30</w:t>
      </w: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: </w:t>
      </w:r>
      <w:r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>ÔN TẬP HỌC KÌ I</w:t>
      </w:r>
    </w:p>
    <w:p w:rsidR="0028689D" w:rsidRPr="00B1035F" w:rsidRDefault="0028689D" w:rsidP="0028689D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98" w:type="dxa"/>
        <w:tblLook w:val="04A0" w:firstRow="1" w:lastRow="0" w:firstColumn="1" w:lastColumn="0" w:noHBand="0" w:noVBand="1"/>
      </w:tblPr>
      <w:tblGrid>
        <w:gridCol w:w="2718"/>
        <w:gridCol w:w="6480"/>
      </w:tblGrid>
      <w:tr w:rsidR="0028689D" w:rsidRPr="00A266CB" w:rsidTr="00917B12">
        <w:trPr>
          <w:trHeight w:val="335"/>
        </w:trPr>
        <w:tc>
          <w:tcPr>
            <w:tcW w:w="2718" w:type="dxa"/>
          </w:tcPr>
          <w:p w:rsidR="0028689D" w:rsidRPr="00A266CB" w:rsidRDefault="0028689D" w:rsidP="00917B12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NỘI DUNG</w:t>
            </w:r>
          </w:p>
        </w:tc>
        <w:tc>
          <w:tcPr>
            <w:tcW w:w="6480" w:type="dxa"/>
          </w:tcPr>
          <w:p w:rsidR="0028689D" w:rsidRPr="00A266CB" w:rsidRDefault="0028689D" w:rsidP="00917B12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GHI CHÚ</w:t>
            </w:r>
          </w:p>
        </w:tc>
      </w:tr>
      <w:tr w:rsidR="0028689D" w:rsidRPr="00EE6EFB" w:rsidTr="00917B12">
        <w:tc>
          <w:tcPr>
            <w:tcW w:w="2718" w:type="dxa"/>
          </w:tcPr>
          <w:p w:rsidR="0028689D" w:rsidRPr="0028689D" w:rsidRDefault="0028689D" w:rsidP="00917B12">
            <w:pPr>
              <w:jc w:val="both"/>
              <w:rPr>
                <w:rFonts w:ascii="Times New Roman" w:hAnsi="Times New Roman"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1</w:t>
            </w:r>
            <w:r w:rsidRPr="00A266CB">
              <w:rPr>
                <w:rFonts w:ascii="Times New Roman" w:hAnsi="Times New Roman" w:cs="Times New Roman"/>
                <w:bCs/>
              </w:rPr>
              <w:t xml:space="preserve">: </w:t>
            </w:r>
            <w:r w:rsidRPr="0028689D">
              <w:rPr>
                <w:rFonts w:ascii="Times New Roman" w:hAnsi="Times New Roman"/>
                <w:bCs/>
              </w:rPr>
              <w:t>Ôn tập lí thuyết</w:t>
            </w:r>
          </w:p>
          <w:p w:rsidR="0028689D" w:rsidRPr="00944843" w:rsidRDefault="0028689D" w:rsidP="00917B12">
            <w:pPr>
              <w:tabs>
                <w:tab w:val="left" w:pos="1170"/>
              </w:tabs>
              <w:rPr>
                <w:rFonts w:ascii="Times New Roman" w:hAnsi="Times New Roman" w:cs="Times New Roman"/>
                <w:color w:val="FF0000"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2</w:t>
            </w:r>
            <w:r w:rsidRPr="00A266CB">
              <w:rPr>
                <w:rFonts w:ascii="Times New Roman" w:hAnsi="Times New Roman" w:cs="Times New Roman"/>
                <w:bCs/>
              </w:rPr>
              <w:t>:</w:t>
            </w:r>
            <w:r>
              <w:rPr>
                <w:rFonts w:ascii="Times New Roman" w:hAnsi="Times New Roman" w:cs="Times New Roman"/>
                <w:lang w:val="nl-NL"/>
              </w:rPr>
              <w:t>Bài tập</w:t>
            </w:r>
            <w:r w:rsidRPr="00A266CB">
              <w:rPr>
                <w:rFonts w:ascii="Times New Roman" w:hAnsi="Times New Roman" w:cs="Times New Roman"/>
                <w:lang w:val="nl-NL"/>
              </w:rPr>
              <w:t xml:space="preserve"> </w:t>
            </w:r>
          </w:p>
        </w:tc>
        <w:tc>
          <w:tcPr>
            <w:tcW w:w="6480" w:type="dxa"/>
          </w:tcPr>
          <w:p w:rsidR="0028689D" w:rsidRPr="00EE6EFB" w:rsidRDefault="0028689D" w:rsidP="00917B12">
            <w:pPr>
              <w:jc w:val="both"/>
              <w:rPr>
                <w:rFonts w:ascii="Times New Roman" w:hAnsi="Times New Roman" w:cs="Times New Roman"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 xml:space="preserve">1/ </w:t>
            </w:r>
            <w:r w:rsidRPr="00EE6EFB">
              <w:rPr>
                <w:rFonts w:ascii="Times New Roman" w:hAnsi="Times New Roman" w:cs="Times New Roman"/>
                <w:bCs/>
              </w:rPr>
              <w:t>HS xem lại các kiến thức đã học.</w:t>
            </w:r>
          </w:p>
          <w:p w:rsidR="0028689D" w:rsidRPr="00EE6EFB" w:rsidRDefault="0028689D" w:rsidP="00917B12">
            <w:pPr>
              <w:jc w:val="both"/>
              <w:rPr>
                <w:rFonts w:ascii="Times New Roman" w:hAnsi="Times New Roman" w:cs="Times New Roman"/>
                <w:bCs/>
              </w:rPr>
            </w:pPr>
          </w:p>
          <w:p w:rsidR="0028689D" w:rsidRPr="00EE6EFB" w:rsidRDefault="0028689D" w:rsidP="00917B12">
            <w:pPr>
              <w:jc w:val="both"/>
              <w:rPr>
                <w:rFonts w:ascii="Times New Roman" w:hAnsi="Times New Roman"/>
                <w:color w:val="000000"/>
              </w:rPr>
            </w:pPr>
            <w:r w:rsidRPr="00EE6EFB">
              <w:rPr>
                <w:rFonts w:ascii="Times New Roman" w:hAnsi="Times New Roman" w:cs="Times New Roman"/>
                <w:bCs/>
              </w:rPr>
              <w:t>1/ HS xem lại những ví dụ, bài tập đã giải.</w:t>
            </w:r>
          </w:p>
        </w:tc>
      </w:tr>
    </w:tbl>
    <w:p w:rsidR="0028689D" w:rsidRDefault="0028689D" w:rsidP="0028689D">
      <w:pPr>
        <w:tabs>
          <w:tab w:val="left" w:pos="7189"/>
        </w:tabs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  <w:r>
        <w:rPr>
          <w:rFonts w:ascii="Times New Roman" w:hAnsi="Times New Roman" w:cs="Times New Roman"/>
          <w:b/>
          <w:bCs/>
          <w:color w:val="FF0000"/>
          <w:sz w:val="26"/>
          <w:szCs w:val="26"/>
        </w:rPr>
        <w:tab/>
      </w:r>
    </w:p>
    <w:p w:rsidR="0028689D" w:rsidRPr="009C1974" w:rsidRDefault="0028689D" w:rsidP="009E507D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9C1974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</w:p>
    <w:p w:rsidR="0028689D" w:rsidRPr="00EE6EFB" w:rsidRDefault="0028689D" w:rsidP="0028689D">
      <w:pPr>
        <w:pStyle w:val="ListParagraph"/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9C1974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Hs </w:t>
      </w:r>
      <w:r w:rsidRPr="00EE6EFB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xem lại Các kiến thức đã học về:</w:t>
      </w:r>
    </w:p>
    <w:p w:rsidR="0028689D" w:rsidRPr="009C1974" w:rsidRDefault="0028689D" w:rsidP="009E507D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EE6EFB">
        <w:rPr>
          <w:rFonts w:ascii="Times New Roman" w:hAnsi="Times New Roman" w:cs="Times New Roman"/>
          <w:sz w:val="26"/>
          <w:szCs w:val="26"/>
          <w:lang w:val="vi-VN"/>
        </w:rPr>
        <w:t>Định nghĩa, dấu hiệu nhận biết, tính chất các loại tứ giác đã học.</w:t>
      </w:r>
    </w:p>
    <w:p w:rsidR="0028689D" w:rsidRPr="009C1974" w:rsidRDefault="0028689D" w:rsidP="009E507D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EE6EFB">
        <w:rPr>
          <w:rFonts w:ascii="Times New Roman" w:hAnsi="Times New Roman" w:cs="Times New Roman"/>
          <w:sz w:val="26"/>
          <w:szCs w:val="26"/>
          <w:lang w:val="vi-VN"/>
        </w:rPr>
        <w:t>Đường trunh bình của tam giác, tứ giác và tính chất.</w:t>
      </w:r>
    </w:p>
    <w:p w:rsidR="0028689D" w:rsidRPr="009C1974" w:rsidRDefault="0028689D" w:rsidP="009E507D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EE6EFB">
        <w:rPr>
          <w:rFonts w:ascii="Times New Roman" w:hAnsi="Times New Roman" w:cs="Times New Roman"/>
          <w:sz w:val="26"/>
          <w:szCs w:val="26"/>
          <w:lang w:val="vi-VN"/>
        </w:rPr>
        <w:t>Đối xứng tâm, đối xứng trục.</w:t>
      </w:r>
    </w:p>
    <w:p w:rsidR="0028689D" w:rsidRPr="009C1974" w:rsidRDefault="0028689D" w:rsidP="009E507D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EE6EFB">
        <w:rPr>
          <w:rFonts w:ascii="Times New Roman" w:hAnsi="Times New Roman" w:cs="Times New Roman"/>
          <w:sz w:val="26"/>
          <w:szCs w:val="26"/>
          <w:lang w:val="vi-VN"/>
        </w:rPr>
        <w:t>Tính chất đa giác, đa giác lồi, đa giác đều và diện tích đa giác đã học.</w:t>
      </w:r>
    </w:p>
    <w:p w:rsidR="0028689D" w:rsidRPr="00EE6EFB" w:rsidRDefault="0028689D" w:rsidP="009E507D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i/>
          <w:lang w:val="vi-VN"/>
        </w:rPr>
      </w:pPr>
      <w:r w:rsidRPr="00EE6EFB">
        <w:rPr>
          <w:rFonts w:ascii="Times New Roman" w:hAnsi="Times New Roman" w:cs="Times New Roman"/>
          <w:b/>
          <w:color w:val="0813E6"/>
          <w:sz w:val="26"/>
          <w:szCs w:val="26"/>
          <w:lang w:val="vi-VN"/>
        </w:rPr>
        <w:t xml:space="preserve">BÀI TẬP ÁP DỤNG </w:t>
      </w:r>
      <w:r w:rsidRPr="00EE6EFB">
        <w:rPr>
          <w:rFonts w:ascii="Times New Roman" w:hAnsi="Times New Roman" w:cs="Times New Roman"/>
          <w:i/>
          <w:color w:val="FF0000"/>
          <w:lang w:val="vi-VN"/>
        </w:rPr>
        <w:t>(HS ghi vào vở bài học hình học)</w:t>
      </w:r>
    </w:p>
    <w:p w:rsidR="0028689D" w:rsidRPr="00EE6EFB" w:rsidRDefault="0028689D" w:rsidP="0028689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92734B">
        <w:rPr>
          <w:rFonts w:ascii="Times New Roman" w:hAnsi="Times New Roman" w:cs="Times New Roman"/>
          <w:noProof/>
          <w:sz w:val="26"/>
          <w:szCs w:val="26"/>
          <w:lang w:eastAsia="vi-VN"/>
        </w:rPr>
        <w:drawing>
          <wp:anchor distT="0" distB="0" distL="114300" distR="114300" simplePos="0" relativeHeight="251660288" behindDoc="0" locked="0" layoutInCell="1" allowOverlap="1" wp14:anchorId="33A6F138" wp14:editId="2680B7A1">
            <wp:simplePos x="0" y="0"/>
            <wp:positionH relativeFrom="column">
              <wp:posOffset>4609465</wp:posOffset>
            </wp:positionH>
            <wp:positionV relativeFrom="paragraph">
              <wp:posOffset>5080</wp:posOffset>
            </wp:positionV>
            <wp:extent cx="1255395" cy="1118870"/>
            <wp:effectExtent l="0" t="0" r="1905" b="5080"/>
            <wp:wrapSquare wrapText="bothSides"/>
            <wp:docPr id="1" name="Picture 1" descr="https://gyazo.com/87fb141e4bc061af2f42a8d782e8d0b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https://gyazo.com/87fb141e4bc061af2f42a8d782e8d0b3.png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11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6EFB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1</w:t>
      </w:r>
      <w:r w:rsidRPr="00EE6EFB">
        <w:rPr>
          <w:rFonts w:ascii="Times New Roman" w:hAnsi="Times New Roman" w:cs="Times New Roman"/>
          <w:color w:val="FF0000"/>
          <w:sz w:val="26"/>
          <w:szCs w:val="26"/>
        </w:rPr>
        <w:t xml:space="preserve">: </w:t>
      </w:r>
      <w:r w:rsidRPr="00EE6EFB">
        <w:rPr>
          <w:rFonts w:ascii="Times New Roman" w:hAnsi="Times New Roman" w:cs="Times New Roman"/>
          <w:sz w:val="26"/>
          <w:szCs w:val="26"/>
        </w:rPr>
        <w:t xml:space="preserve">Giữa hai địa điểm A và B là một hồ nước sâu (hình bên). </w:t>
      </w:r>
    </w:p>
    <w:p w:rsidR="0028689D" w:rsidRPr="00EE6EFB" w:rsidRDefault="0028689D" w:rsidP="0028689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EE6EFB">
        <w:rPr>
          <w:rFonts w:ascii="Times New Roman" w:hAnsi="Times New Roman" w:cs="Times New Roman"/>
          <w:sz w:val="26"/>
          <w:szCs w:val="26"/>
        </w:rPr>
        <w:t xml:space="preserve">Biết M, N lần lượt là trung điểm của OA và OB, MN bằng 75m. </w:t>
      </w:r>
    </w:p>
    <w:p w:rsidR="0028689D" w:rsidRPr="00EE6EFB" w:rsidRDefault="0028689D" w:rsidP="0028689D">
      <w:pPr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EE6EFB">
        <w:rPr>
          <w:rFonts w:ascii="Times New Roman" w:hAnsi="Times New Roman" w:cs="Times New Roman"/>
          <w:sz w:val="26"/>
          <w:szCs w:val="26"/>
        </w:rPr>
        <w:t xml:space="preserve">Hỏi hai địa điểm A và B cách nhau bao nhiêu mét? </w:t>
      </w:r>
    </w:p>
    <w:p w:rsidR="0028689D" w:rsidRDefault="0028689D" w:rsidP="0028689D">
      <w:pPr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EE6EFB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Giải  </w:t>
      </w:r>
      <w:r w:rsidRPr="0092734B">
        <w:rPr>
          <w:rFonts w:ascii="Times New Roman" w:hAnsi="Times New Roman" w:cs="Times New Roman"/>
          <w:sz w:val="26"/>
          <w:szCs w:val="26"/>
          <w:lang w:val="pt-BR"/>
        </w:rPr>
        <w:t>Xét tam giác AOB</w:t>
      </w:r>
      <w:r w:rsidRPr="0092734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Có :        </w:t>
      </w:r>
    </w:p>
    <w:p w:rsidR="0028689D" w:rsidRDefault="0028689D" w:rsidP="0028689D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92734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M  </w:t>
      </w:r>
      <w:r w:rsidRPr="0092734B">
        <w:rPr>
          <w:rFonts w:ascii="Times New Roman" w:hAnsi="Times New Roman" w:cs="Times New Roman"/>
          <w:sz w:val="26"/>
          <w:szCs w:val="26"/>
          <w:lang w:val="pt-BR"/>
        </w:rPr>
        <w:t>là trung điểm củ</w:t>
      </w:r>
      <w:r>
        <w:rPr>
          <w:rFonts w:ascii="Times New Roman" w:hAnsi="Times New Roman" w:cs="Times New Roman"/>
          <w:sz w:val="26"/>
          <w:szCs w:val="26"/>
          <w:lang w:val="pt-BR"/>
        </w:rPr>
        <w:t>a OA(gt)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28689D" w:rsidRPr="0092734B" w:rsidRDefault="0028689D" w:rsidP="0028689D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92734B">
        <w:rPr>
          <w:rFonts w:ascii="Times New Roman" w:hAnsi="Times New Roman" w:cs="Times New Roman"/>
          <w:sz w:val="26"/>
          <w:szCs w:val="26"/>
          <w:lang w:val="pt-BR"/>
        </w:rPr>
        <w:t>N  là trung điểm của OB  (gt)</w:t>
      </w:r>
      <w:r w:rsidRPr="0092734B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28689D" w:rsidRPr="0092734B" w:rsidRDefault="0028689D" w:rsidP="0028689D">
      <w:pPr>
        <w:spacing w:before="120" w:after="1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2734B">
        <w:rPr>
          <w:rFonts w:ascii="Times New Roman" w:hAnsi="Times New Roman" w:cs="Times New Roman"/>
          <w:sz w:val="26"/>
          <w:szCs w:val="26"/>
          <w:lang w:val="pt-BR"/>
        </w:rPr>
        <w:lastRenderedPageBreak/>
        <w:t>Nên MN là đường trung bình củ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a tam giác AOB   </w:t>
      </w:r>
      <w:r w:rsidRPr="0092734B">
        <w:rPr>
          <w:rFonts w:ascii="Times New Roman" w:hAnsi="Times New Roman" w:cs="Times New Roman"/>
          <w:sz w:val="26"/>
          <w:szCs w:val="26"/>
          <w:lang w:val="pt-BR"/>
        </w:rPr>
        <w:t xml:space="preserve">Suy ra    </w:t>
      </w:r>
      <m:oMath>
        <m:r>
          <w:rPr>
            <w:rFonts w:ascii="Cambria Math" w:hAnsi="Cambria Math" w:cs="Times New Roman"/>
            <w:sz w:val="26"/>
            <w:szCs w:val="26"/>
          </w:rPr>
          <m:t>MN</m:t>
        </m:r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f>
          <m:fPr>
            <m:ctrlPr>
              <w:rPr>
                <w:rFonts w:ascii="Cambria Math" w:eastAsia="Arial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AB</m:t>
        </m:r>
      </m:oMath>
      <w:r w:rsidRPr="0092734B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                                 </w:t>
      </w:r>
    </w:p>
    <w:p w:rsidR="0028689D" w:rsidRDefault="0028689D" w:rsidP="0028689D">
      <w:pPr>
        <w:rPr>
          <w:rFonts w:ascii="Times New Roman" w:hAnsi="Times New Roman" w:cs="Times New Roman"/>
          <w:sz w:val="26"/>
          <w:szCs w:val="26"/>
          <w:lang w:val="it-IT"/>
        </w:rPr>
      </w:pPr>
      <w:r w:rsidRPr="0092734B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</w:t>
      </w:r>
      <w:r w:rsidRPr="0092734B">
        <w:rPr>
          <w:rFonts w:ascii="Times New Roman" w:hAnsi="Times New Roman" w:cs="Times New Roman"/>
          <w:sz w:val="26"/>
          <w:szCs w:val="26"/>
          <w:lang w:val="it-IT"/>
        </w:rPr>
        <w:t xml:space="preserve">             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Hay </w:t>
      </w:r>
      <w:r w:rsidRPr="0092734B">
        <w:rPr>
          <w:rFonts w:ascii="Times New Roman" w:hAnsi="Times New Roman" w:cs="Times New Roman"/>
          <w:sz w:val="26"/>
          <w:szCs w:val="26"/>
          <w:lang w:val="it-IT"/>
        </w:rPr>
        <w:t xml:space="preserve">AB = 2.NM = 2.75 = 150 </w:t>
      </w:r>
      <w:r>
        <w:rPr>
          <w:rFonts w:ascii="Times New Roman" w:hAnsi="Times New Roman" w:cs="Times New Roman"/>
          <w:sz w:val="26"/>
          <w:szCs w:val="26"/>
          <w:lang w:val="it-IT"/>
        </w:rPr>
        <w:t>(</w:t>
      </w:r>
      <w:r w:rsidRPr="0092734B">
        <w:rPr>
          <w:rFonts w:ascii="Times New Roman" w:hAnsi="Times New Roman" w:cs="Times New Roman"/>
          <w:sz w:val="26"/>
          <w:szCs w:val="26"/>
          <w:lang w:val="it-IT"/>
        </w:rPr>
        <w:t>m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)         </w:t>
      </w:r>
    </w:p>
    <w:p w:rsidR="0028689D" w:rsidRPr="0092734B" w:rsidRDefault="0028689D" w:rsidP="0028689D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92734B">
        <w:rPr>
          <w:rFonts w:ascii="Times New Roman" w:eastAsia="Arial" w:hAnsi="Times New Roman" w:cs="Times New Roman"/>
          <w:sz w:val="26"/>
          <w:szCs w:val="26"/>
          <w:lang w:val="pt-BR"/>
        </w:rPr>
        <w:t>Vậy khoảng cách giữa hai điể</w:t>
      </w:r>
      <w:r>
        <w:rPr>
          <w:rFonts w:ascii="Times New Roman" w:eastAsia="Arial" w:hAnsi="Times New Roman" w:cs="Times New Roman"/>
          <w:sz w:val="26"/>
          <w:szCs w:val="26"/>
          <w:lang w:val="pt-BR"/>
        </w:rPr>
        <w:t>m A và B là 15</w:t>
      </w:r>
      <w:r w:rsidRPr="0092734B">
        <w:rPr>
          <w:rFonts w:ascii="Times New Roman" w:eastAsia="Arial" w:hAnsi="Times New Roman" w:cs="Times New Roman"/>
          <w:sz w:val="26"/>
          <w:szCs w:val="26"/>
          <w:lang w:val="pt-BR"/>
        </w:rPr>
        <w:t xml:space="preserve">0m                  </w:t>
      </w:r>
    </w:p>
    <w:p w:rsidR="0028689D" w:rsidRPr="0092734B" w:rsidRDefault="0028689D" w:rsidP="0028689D">
      <w:pPr>
        <w:spacing w:line="240" w:lineRule="auto"/>
        <w:rPr>
          <w:rFonts w:ascii="Times New Roman" w:hAnsi="Times New Roman" w:cs="Times New Roman"/>
          <w:sz w:val="26"/>
          <w:szCs w:val="26"/>
          <w:lang w:val="es-MX"/>
        </w:rPr>
      </w:pPr>
      <w:r w:rsidRPr="00EE6EFB">
        <w:rPr>
          <w:rFonts w:ascii="Times New Roman" w:hAnsi="Times New Roman" w:cs="Times New Roman"/>
          <w:b/>
          <w:bCs/>
          <w:color w:val="FF0000"/>
          <w:sz w:val="26"/>
          <w:szCs w:val="26"/>
          <w:lang w:val="pt-BR"/>
        </w:rPr>
        <w:t>Bài 2</w:t>
      </w:r>
      <w:r w:rsidRPr="00EE6EFB">
        <w:rPr>
          <w:rFonts w:ascii="Times New Roman" w:hAnsi="Times New Roman" w:cs="Times New Roman"/>
          <w:color w:val="FF0000"/>
          <w:sz w:val="26"/>
          <w:szCs w:val="26"/>
          <w:lang w:val="pt-BR"/>
        </w:rPr>
        <w:t xml:space="preserve">: </w:t>
      </w:r>
      <w:r w:rsidRPr="0092734B">
        <w:rPr>
          <w:rFonts w:ascii="Times New Roman" w:hAnsi="Times New Roman" w:cs="Times New Roman"/>
          <w:sz w:val="26"/>
          <w:szCs w:val="26"/>
        </w:rPr>
        <w:t xml:space="preserve">Cho </w:t>
      </w:r>
      <w:r w:rsidRPr="0092734B">
        <w:rPr>
          <w:rFonts w:ascii="Times New Roman" w:hAnsi="Times New Roman" w:cs="Times New Roman"/>
          <w:sz w:val="26"/>
          <w:szCs w:val="26"/>
        </w:rPr>
        <w:sym w:font="Wingdings 3" w:char="F072"/>
      </w:r>
      <w:r w:rsidRPr="0092734B">
        <w:rPr>
          <w:rFonts w:ascii="Times New Roman" w:hAnsi="Times New Roman" w:cs="Times New Roman"/>
          <w:sz w:val="26"/>
          <w:szCs w:val="26"/>
        </w:rPr>
        <w:t>ABC cân tại A. Gọi D, E, F lần lượt là trung điểm của AB, AC và BC</w:t>
      </w:r>
      <w:r w:rsidRPr="0092734B">
        <w:rPr>
          <w:rFonts w:ascii="Times New Roman" w:hAnsi="Times New Roman" w:cs="Times New Roman"/>
          <w:sz w:val="26"/>
          <w:szCs w:val="26"/>
          <w:lang w:val="es-MX"/>
        </w:rPr>
        <w:t>.</w:t>
      </w:r>
    </w:p>
    <w:p w:rsidR="0028689D" w:rsidRPr="0092734B" w:rsidRDefault="0028689D" w:rsidP="0028689D">
      <w:pPr>
        <w:spacing w:after="120"/>
        <w:ind w:left="426"/>
        <w:rPr>
          <w:rFonts w:ascii="Times New Roman" w:hAnsi="Times New Roman" w:cs="Times New Roman"/>
          <w:sz w:val="26"/>
          <w:szCs w:val="26"/>
        </w:rPr>
      </w:pPr>
      <w:r w:rsidRPr="0092734B">
        <w:rPr>
          <w:rFonts w:ascii="Times New Roman" w:hAnsi="Times New Roman" w:cs="Times New Roman"/>
          <w:sz w:val="26"/>
          <w:szCs w:val="26"/>
        </w:rPr>
        <w:t xml:space="preserve">a) Chứng minh DE là đường trung bình của </w:t>
      </w:r>
      <w:r w:rsidRPr="0092734B">
        <w:rPr>
          <w:rFonts w:ascii="Times New Roman" w:hAnsi="Times New Roman" w:cs="Times New Roman"/>
          <w:sz w:val="26"/>
          <w:szCs w:val="26"/>
        </w:rPr>
        <w:sym w:font="Wingdings 3" w:char="F072"/>
      </w:r>
      <w:r w:rsidRPr="0092734B">
        <w:rPr>
          <w:rFonts w:ascii="Times New Roman" w:hAnsi="Times New Roman" w:cs="Times New Roman"/>
          <w:sz w:val="26"/>
          <w:szCs w:val="26"/>
        </w:rPr>
        <w:t>ABC. Tính DE biết BC = 8cm.</w:t>
      </w:r>
    </w:p>
    <w:p w:rsidR="0028689D" w:rsidRPr="0092734B" w:rsidRDefault="0028689D" w:rsidP="0028689D">
      <w:pPr>
        <w:spacing w:after="120"/>
        <w:ind w:left="426"/>
        <w:rPr>
          <w:rFonts w:ascii="Times New Roman" w:hAnsi="Times New Roman" w:cs="Times New Roman"/>
          <w:sz w:val="26"/>
          <w:szCs w:val="26"/>
        </w:rPr>
      </w:pPr>
      <w:r w:rsidRPr="0092734B">
        <w:rPr>
          <w:rFonts w:ascii="Times New Roman" w:hAnsi="Times New Roman" w:cs="Times New Roman"/>
          <w:sz w:val="26"/>
          <w:szCs w:val="26"/>
        </w:rPr>
        <w:t>b) Chứng minh: tứ giác DECF là hình bình hành</w:t>
      </w:r>
      <w:r w:rsidRPr="0092734B">
        <w:rPr>
          <w:rFonts w:ascii="Times New Roman" w:hAnsi="Times New Roman" w:cs="Times New Roman"/>
          <w:sz w:val="26"/>
          <w:szCs w:val="26"/>
        </w:rPr>
        <w:tab/>
      </w:r>
    </w:p>
    <w:p w:rsidR="0028689D" w:rsidRPr="0092734B" w:rsidRDefault="0028689D" w:rsidP="0028689D">
      <w:pPr>
        <w:spacing w:after="120"/>
        <w:ind w:left="426"/>
        <w:rPr>
          <w:rFonts w:ascii="Times New Roman" w:hAnsi="Times New Roman" w:cs="Times New Roman"/>
          <w:sz w:val="26"/>
          <w:szCs w:val="26"/>
        </w:rPr>
      </w:pPr>
      <w:r w:rsidRPr="0092734B">
        <w:rPr>
          <w:rFonts w:ascii="Times New Roman" w:hAnsi="Times New Roman" w:cs="Times New Roman"/>
          <w:sz w:val="26"/>
          <w:szCs w:val="26"/>
        </w:rPr>
        <w:t>c)</w:t>
      </w:r>
      <w:r w:rsidRPr="00EE6EFB">
        <w:rPr>
          <w:rFonts w:ascii="Times New Roman" w:hAnsi="Times New Roman" w:cs="Times New Roman"/>
          <w:sz w:val="26"/>
          <w:szCs w:val="26"/>
        </w:rPr>
        <w:t xml:space="preserve"> </w:t>
      </w:r>
      <w:r w:rsidRPr="0092734B">
        <w:rPr>
          <w:rFonts w:ascii="Times New Roman" w:hAnsi="Times New Roman" w:cs="Times New Roman"/>
          <w:sz w:val="26"/>
          <w:szCs w:val="26"/>
        </w:rPr>
        <w:t>Gọi H là điểm đối xứng với điểm F qua điểm D. Chứng minh tứ giác AHBF là hình chữ nhật.</w:t>
      </w:r>
    </w:p>
    <w:p w:rsidR="0028689D" w:rsidRPr="00EE6EFB" w:rsidRDefault="0028689D" w:rsidP="0028689D">
      <w:p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92734B">
        <w:rPr>
          <w:rFonts w:ascii="Times New Roman" w:hAnsi="Times New Roman" w:cs="Times New Roman"/>
          <w:b/>
          <w:noProof/>
          <w:sz w:val="26"/>
          <w:szCs w:val="26"/>
          <w:lang w:eastAsia="vi-VN"/>
        </w:rPr>
        <w:drawing>
          <wp:anchor distT="0" distB="0" distL="114300" distR="114300" simplePos="0" relativeHeight="251659264" behindDoc="0" locked="0" layoutInCell="1" allowOverlap="1" wp14:anchorId="33115D80" wp14:editId="3C3CD250">
            <wp:simplePos x="0" y="0"/>
            <wp:positionH relativeFrom="column">
              <wp:posOffset>3852545</wp:posOffset>
            </wp:positionH>
            <wp:positionV relativeFrom="paragraph">
              <wp:posOffset>6350</wp:posOffset>
            </wp:positionV>
            <wp:extent cx="1753235" cy="1107440"/>
            <wp:effectExtent l="0" t="0" r="0" b="0"/>
            <wp:wrapSquare wrapText="bothSides"/>
            <wp:docPr id="5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235" cy="110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6EFB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Giải  </w:t>
      </w:r>
      <w:r w:rsidRPr="00EE6EFB">
        <w:rPr>
          <w:rFonts w:ascii="Times New Roman" w:hAnsi="Times New Roman" w:cs="Times New Roman"/>
          <w:b/>
          <w:color w:val="0000CC"/>
          <w:sz w:val="26"/>
          <w:szCs w:val="26"/>
        </w:rPr>
        <w:t>HS tự ghi GT-KL</w:t>
      </w:r>
    </w:p>
    <w:p w:rsidR="0028689D" w:rsidRPr="0092734B" w:rsidRDefault="0028689D" w:rsidP="0028689D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E6EFB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92734B">
        <w:rPr>
          <w:rFonts w:ascii="Times New Roman" w:hAnsi="Times New Roman" w:cs="Times New Roman"/>
          <w:b/>
          <w:sz w:val="26"/>
          <w:szCs w:val="26"/>
          <w:lang w:val="fr-FR"/>
        </w:rPr>
        <w:t xml:space="preserve">a) Tính DE biết BC = 8cm                    </w:t>
      </w:r>
    </w:p>
    <w:p w:rsidR="0028689D" w:rsidRPr="0092734B" w:rsidRDefault="0028689D" w:rsidP="0028689D">
      <w:pPr>
        <w:spacing w:line="240" w:lineRule="auto"/>
        <w:ind w:left="360"/>
        <w:rPr>
          <w:rFonts w:ascii="Times New Roman" w:hAnsi="Times New Roman" w:cs="Times New Roman"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sz w:val="26"/>
          <w:szCs w:val="26"/>
          <w:lang w:val="fr-FR"/>
        </w:rPr>
        <w:t>Ta có: D là trung điểm AB (gt)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8689D" w:rsidRPr="0092734B" w:rsidRDefault="0028689D" w:rsidP="0028689D">
      <w:pPr>
        <w:spacing w:line="240" w:lineRule="auto"/>
        <w:ind w:left="360"/>
        <w:rPr>
          <w:rFonts w:ascii="Times New Roman" w:hAnsi="Times New Roman" w:cs="Times New Roman"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E là trung điểm AC (gt)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8689D" w:rsidRPr="0092734B" w:rsidRDefault="0028689D" w:rsidP="0028689D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Do đó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 xml:space="preserve"> DE là đường trung bình của </w:t>
      </w:r>
      <w:r w:rsidRPr="0092734B">
        <w:rPr>
          <w:rFonts w:ascii="Times New Roman" w:hAnsi="Times New Roman" w:cs="Times New Roman"/>
          <w:sz w:val="26"/>
          <w:szCs w:val="26"/>
        </w:rPr>
        <w:sym w:font="Wingdings 3" w:char="F072"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>ABC</w:t>
      </w:r>
      <w:r>
        <w:rPr>
          <w:rFonts w:ascii="Times New Roman" w:hAnsi="Times New Roman" w:cs="Times New Roman"/>
          <w:sz w:val="26"/>
          <w:szCs w:val="26"/>
          <w:lang w:val="fr-FR"/>
        </w:rPr>
        <w:t>. S</w:t>
      </w:r>
      <w:r w:rsidRPr="00EE6EFB">
        <w:rPr>
          <w:rFonts w:ascii="Times New Roman" w:hAnsi="Times New Roman" w:cs="Times New Roman"/>
          <w:sz w:val="26"/>
          <w:szCs w:val="26"/>
          <w:lang w:val="fr-FR"/>
        </w:rPr>
        <w:t>uy ra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 xml:space="preserve"> DE // BC và  DE</w:t>
      </w:r>
      <w:r w:rsidRPr="0092734B">
        <w:rPr>
          <w:rFonts w:ascii="Times New Roman" w:hAnsi="Times New Roman" w:cs="Times New Roman"/>
          <w:position w:val="-24"/>
          <w:sz w:val="26"/>
          <w:szCs w:val="26"/>
        </w:rPr>
        <w:object w:dxaOrig="460" w:dyaOrig="620">
          <v:shape id="_x0000_i1073" type="#_x0000_t75" style="width:23.2pt;height:30.8pt" o:ole="">
            <v:imagedata r:id="rId107" o:title=""/>
          </v:shape>
          <o:OLEObject Type="Embed" ProgID="Equation.DSMT4" ShapeID="_x0000_i1073" DrawAspect="Content" ObjectID="_1701191069" r:id="rId108"/>
        </w:objec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>BC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8689D" w:rsidRPr="0092734B" w:rsidRDefault="0028689D" w:rsidP="0028689D">
      <w:pPr>
        <w:spacing w:line="240" w:lineRule="auto"/>
        <w:ind w:left="360"/>
        <w:rPr>
          <w:rFonts w:ascii="Times New Roman" w:hAnsi="Times New Roman" w:cs="Times New Roman"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sz w:val="26"/>
          <w:szCs w:val="26"/>
          <w:lang w:val="fr-FR"/>
        </w:rPr>
        <w:t>T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a có :  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>DE</w:t>
      </w:r>
      <w:r w:rsidRPr="0092734B">
        <w:rPr>
          <w:rFonts w:ascii="Times New Roman" w:hAnsi="Times New Roman" w:cs="Times New Roman"/>
          <w:position w:val="-24"/>
          <w:sz w:val="26"/>
          <w:szCs w:val="26"/>
        </w:rPr>
        <w:object w:dxaOrig="460" w:dyaOrig="620">
          <v:shape id="_x0000_i1074" type="#_x0000_t75" style="width:23.2pt;height:30.8pt" o:ole="">
            <v:imagedata r:id="rId107" o:title=""/>
          </v:shape>
          <o:OLEObject Type="Embed" ProgID="Equation.DSMT4" ShapeID="_x0000_i1074" DrawAspect="Content" ObjectID="_1701191070" r:id="rId109"/>
        </w:objec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 xml:space="preserve">BC </w:t>
      </w:r>
      <w:r w:rsidRPr="0092734B">
        <w:rPr>
          <w:rFonts w:ascii="Times New Roman" w:hAnsi="Times New Roman" w:cs="Times New Roman"/>
          <w:position w:val="-24"/>
          <w:sz w:val="26"/>
          <w:szCs w:val="26"/>
        </w:rPr>
        <w:object w:dxaOrig="460" w:dyaOrig="620">
          <v:shape id="_x0000_i1075" type="#_x0000_t75" style="width:23.2pt;height:30.8pt" o:ole="">
            <v:imagedata r:id="rId107" o:title=""/>
          </v:shape>
          <o:OLEObject Type="Embed" ProgID="Equation.DSMT4" ShapeID="_x0000_i1075" DrawAspect="Content" ObjectID="_1701191071" r:id="rId110"/>
        </w:objec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>.8 = 4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>Vậy DE = 4cm</w:t>
      </w:r>
    </w:p>
    <w:p w:rsidR="0028689D" w:rsidRPr="0092734B" w:rsidRDefault="0028689D" w:rsidP="0028689D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b/>
          <w:sz w:val="26"/>
          <w:szCs w:val="26"/>
          <w:lang w:val="fr-FR"/>
        </w:rPr>
        <w:t xml:space="preserve">b)CM: tứ giác DECF là hình bình hành       </w:t>
      </w:r>
    </w:p>
    <w:p w:rsidR="0028689D" w:rsidRPr="0092734B" w:rsidRDefault="0028689D" w:rsidP="0028689D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sz w:val="26"/>
          <w:szCs w:val="26"/>
          <w:lang w:val="fr-FR"/>
        </w:rPr>
        <w:t>T</w:t>
      </w:r>
      <w:r>
        <w:rPr>
          <w:rFonts w:ascii="Times New Roman" w:hAnsi="Times New Roman" w:cs="Times New Roman"/>
          <w:sz w:val="26"/>
          <w:szCs w:val="26"/>
          <w:lang w:val="fr-FR"/>
        </w:rPr>
        <w:t>a có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 xml:space="preserve"> DE // BC (cmt)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suy ra : 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 xml:space="preserve">DE // FC (vì </w:t>
      </w:r>
      <w:r>
        <w:rPr>
          <w:rFonts w:ascii="Times New Roman" w:hAnsi="Times New Roman" w:cs="Times New Roman"/>
          <w:sz w:val="26"/>
          <w:szCs w:val="26"/>
          <w:lang w:val="fr-FR"/>
        </w:rPr>
        <w:t>F thuộc BC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>)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  <w:t xml:space="preserve">(1) 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8689D" w:rsidRPr="0092734B" w:rsidRDefault="0028689D" w:rsidP="0028689D">
      <w:pPr>
        <w:spacing w:line="240" w:lineRule="auto"/>
        <w:ind w:left="360" w:firstLine="360"/>
        <w:rPr>
          <w:rFonts w:ascii="Times New Roman" w:hAnsi="Times New Roman" w:cs="Times New Roman"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sz w:val="26"/>
          <w:szCs w:val="26"/>
          <w:lang w:val="fr-FR"/>
        </w:rPr>
        <w:t>DE</w:t>
      </w:r>
      <w:r w:rsidRPr="0092734B">
        <w:rPr>
          <w:rFonts w:ascii="Times New Roman" w:hAnsi="Times New Roman" w:cs="Times New Roman"/>
          <w:position w:val="-24"/>
          <w:sz w:val="26"/>
          <w:szCs w:val="26"/>
        </w:rPr>
        <w:object w:dxaOrig="460" w:dyaOrig="620">
          <v:shape id="_x0000_i1076" type="#_x0000_t75" style="width:23.2pt;height:30.8pt" o:ole="">
            <v:imagedata r:id="rId107" o:title=""/>
          </v:shape>
          <o:OLEObject Type="Embed" ProgID="Equation.DSMT4" ShapeID="_x0000_i1076" DrawAspect="Content" ObjectID="_1701191072" r:id="rId111"/>
        </w:objec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 xml:space="preserve">BC (cmt) 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8689D" w:rsidRPr="0092734B" w:rsidRDefault="0028689D" w:rsidP="0028689D">
      <w:pPr>
        <w:spacing w:line="240" w:lineRule="auto"/>
        <w:ind w:left="360" w:firstLine="36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M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 xml:space="preserve">à FC </w:t>
      </w:r>
      <w:r w:rsidRPr="0092734B">
        <w:rPr>
          <w:rFonts w:ascii="Times New Roman" w:hAnsi="Times New Roman" w:cs="Times New Roman"/>
          <w:position w:val="-24"/>
          <w:sz w:val="26"/>
          <w:szCs w:val="26"/>
        </w:rPr>
        <w:object w:dxaOrig="460" w:dyaOrig="620">
          <v:shape id="_x0000_i1077" type="#_x0000_t75" style="width:23.2pt;height:30.8pt" o:ole="">
            <v:imagedata r:id="rId107" o:title=""/>
          </v:shape>
          <o:OLEObject Type="Embed" ProgID="Equation.DSMT4" ShapeID="_x0000_i1077" DrawAspect="Content" ObjectID="_1701191073" r:id="rId112"/>
        </w:objec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>BC (F là trung điểm BC)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8689D" w:rsidRPr="0092734B" w:rsidRDefault="0028689D" w:rsidP="0028689D">
      <w:pPr>
        <w:spacing w:line="240" w:lineRule="auto"/>
        <w:ind w:left="360" w:firstLine="36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 Nên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 xml:space="preserve">  DE = FC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  <w:t xml:space="preserve">(2) 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8689D" w:rsidRPr="0092734B" w:rsidRDefault="0028689D" w:rsidP="0028689D">
      <w:pPr>
        <w:spacing w:line="240" w:lineRule="auto"/>
        <w:ind w:left="360" w:firstLine="360"/>
        <w:rPr>
          <w:rFonts w:ascii="Times New Roman" w:hAnsi="Times New Roman" w:cs="Times New Roman"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sz w:val="26"/>
          <w:szCs w:val="26"/>
          <w:lang w:val="fr-FR"/>
        </w:rPr>
        <w:t>Từ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(1) và (2)  suy ra 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>tứ giác DECF là hình bình hành</w:t>
      </w:r>
    </w:p>
    <w:p w:rsidR="0028689D" w:rsidRPr="0092734B" w:rsidRDefault="0028689D" w:rsidP="0028689D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)CM: tứ giác AHBF là hình chữ nhật            </w:t>
      </w:r>
    </w:p>
    <w:p w:rsidR="0028689D" w:rsidRPr="0092734B" w:rsidRDefault="0028689D" w:rsidP="0028689D">
      <w:pPr>
        <w:spacing w:line="240" w:lineRule="auto"/>
        <w:ind w:left="360" w:firstLine="360"/>
        <w:rPr>
          <w:rFonts w:ascii="Times New Roman" w:hAnsi="Times New Roman" w:cs="Times New Roman"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sz w:val="26"/>
          <w:szCs w:val="26"/>
          <w:lang w:val="fr-FR"/>
        </w:rPr>
        <w:t>Xét tứ giác AHBF</w:t>
      </w:r>
    </w:p>
    <w:p w:rsidR="0028689D" w:rsidRPr="0092734B" w:rsidRDefault="0028689D" w:rsidP="0028689D">
      <w:pPr>
        <w:spacing w:line="240" w:lineRule="auto"/>
        <w:ind w:left="1080"/>
        <w:rPr>
          <w:rFonts w:ascii="Times New Roman" w:hAnsi="Times New Roman" w:cs="Times New Roman"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sz w:val="26"/>
          <w:szCs w:val="26"/>
          <w:lang w:val="fr-FR"/>
        </w:rPr>
        <w:t>Ta có: D là trung điểm HF (H đối xứng F qua D)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8689D" w:rsidRPr="0092734B" w:rsidRDefault="0028689D" w:rsidP="0028689D">
      <w:pPr>
        <w:spacing w:line="240" w:lineRule="auto"/>
        <w:ind w:left="1440"/>
        <w:rPr>
          <w:rFonts w:ascii="Times New Roman" w:hAnsi="Times New Roman" w:cs="Times New Roman"/>
          <w:sz w:val="26"/>
          <w:szCs w:val="26"/>
          <w:lang w:val="fr-FR"/>
        </w:rPr>
      </w:pPr>
      <w:r w:rsidRPr="0092734B">
        <w:rPr>
          <w:rFonts w:ascii="Times New Roman" w:hAnsi="Times New Roman" w:cs="Times New Roman"/>
          <w:sz w:val="26"/>
          <w:szCs w:val="26"/>
          <w:lang w:val="fr-FR"/>
        </w:rPr>
        <w:t xml:space="preserve">      D là trung điểm AB (gt)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8689D" w:rsidRPr="0092734B" w:rsidRDefault="0028689D" w:rsidP="0028689D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ab/>
        <w:t>N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>ên tứ giác AHBF là hình bình hành (3)</w:t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2734B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28689D" w:rsidRPr="0092734B" w:rsidRDefault="0028689D" w:rsidP="0028689D">
      <w:pPr>
        <w:spacing w:line="240" w:lineRule="auto"/>
        <w:ind w:left="360" w:firstLine="360"/>
        <w:rPr>
          <w:rFonts w:ascii="Times New Roman" w:hAnsi="Times New Roman" w:cs="Times New Roman"/>
          <w:sz w:val="26"/>
          <w:szCs w:val="26"/>
        </w:rPr>
      </w:pPr>
      <w:r w:rsidRPr="0092734B">
        <w:rPr>
          <w:rFonts w:ascii="Times New Roman" w:hAnsi="Times New Roman" w:cs="Times New Roman"/>
          <w:sz w:val="26"/>
          <w:szCs w:val="26"/>
        </w:rPr>
        <w:t xml:space="preserve">Trong </w:t>
      </w:r>
      <w:r w:rsidRPr="0092734B">
        <w:rPr>
          <w:rFonts w:ascii="Times New Roman" w:hAnsi="Times New Roman" w:cs="Times New Roman"/>
          <w:sz w:val="26"/>
          <w:szCs w:val="26"/>
        </w:rPr>
        <w:sym w:font="Wingdings 3" w:char="F072"/>
      </w:r>
      <w:r w:rsidRPr="0092734B">
        <w:rPr>
          <w:rFonts w:ascii="Times New Roman" w:hAnsi="Times New Roman" w:cs="Times New Roman"/>
          <w:sz w:val="26"/>
          <w:szCs w:val="26"/>
        </w:rPr>
        <w:t>ABC cân tại A có F là trung điểm BC</w:t>
      </w:r>
    </w:p>
    <w:p w:rsidR="0028689D" w:rsidRPr="0092734B" w:rsidRDefault="0028689D" w:rsidP="0028689D">
      <w:pPr>
        <w:spacing w:line="240" w:lineRule="auto"/>
        <w:ind w:left="360" w:firstLine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ên</w:t>
      </w:r>
      <w:r w:rsidRPr="0092734B">
        <w:rPr>
          <w:rFonts w:ascii="Times New Roman" w:hAnsi="Times New Roman" w:cs="Times New Roman"/>
          <w:sz w:val="26"/>
          <w:szCs w:val="26"/>
        </w:rPr>
        <w:t xml:space="preserve"> AF là đường trung tuyến đồng thời là đường cao</w:t>
      </w:r>
    </w:p>
    <w:p w:rsidR="0028689D" w:rsidRPr="0092734B" w:rsidRDefault="0028689D" w:rsidP="0028689D">
      <w:pPr>
        <w:spacing w:line="240" w:lineRule="auto"/>
        <w:ind w:left="360" w:firstLine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uy ra</w:t>
      </w:r>
      <w:r w:rsidRPr="0092734B">
        <w:rPr>
          <w:rFonts w:ascii="Times New Roman" w:hAnsi="Times New Roman" w:cs="Times New Roman"/>
          <w:sz w:val="26"/>
          <w:szCs w:val="26"/>
        </w:rPr>
        <w:t xml:space="preserve"> AF ┴ BC</w:t>
      </w:r>
      <w:r w:rsidRPr="0092734B">
        <w:rPr>
          <w:rFonts w:ascii="Times New Roman" w:hAnsi="Times New Roman" w:cs="Times New Roman"/>
          <w:sz w:val="26"/>
          <w:szCs w:val="26"/>
        </w:rPr>
        <w:tab/>
        <w:t xml:space="preserve">hay </w:t>
      </w:r>
      <w:r w:rsidRPr="0092734B">
        <w:rPr>
          <w:rFonts w:ascii="Times New Roman" w:hAnsi="Times New Roman" w:cs="Times New Roman"/>
          <w:position w:val="-6"/>
          <w:sz w:val="26"/>
          <w:szCs w:val="26"/>
        </w:rPr>
        <w:object w:dxaOrig="1120" w:dyaOrig="360">
          <v:shape id="_x0000_i1078" type="#_x0000_t75" style="width:56pt;height:18.4pt" o:ole="">
            <v:imagedata r:id="rId113" o:title=""/>
          </v:shape>
          <o:OLEObject Type="Embed" ProgID="Equation.DSMT4" ShapeID="_x0000_i1078" DrawAspect="Content" ObjectID="_1701191074" r:id="rId114"/>
        </w:object>
      </w:r>
      <w:r w:rsidRPr="0092734B">
        <w:rPr>
          <w:rFonts w:ascii="Times New Roman" w:hAnsi="Times New Roman" w:cs="Times New Roman"/>
          <w:sz w:val="26"/>
          <w:szCs w:val="26"/>
        </w:rPr>
        <w:t xml:space="preserve"> (4)</w:t>
      </w:r>
      <w:r w:rsidRPr="0092734B">
        <w:rPr>
          <w:rFonts w:ascii="Times New Roman" w:hAnsi="Times New Roman" w:cs="Times New Roman"/>
          <w:sz w:val="26"/>
          <w:szCs w:val="26"/>
        </w:rPr>
        <w:tab/>
      </w:r>
      <w:r w:rsidRPr="0092734B">
        <w:rPr>
          <w:rFonts w:ascii="Times New Roman" w:hAnsi="Times New Roman" w:cs="Times New Roman"/>
          <w:sz w:val="26"/>
          <w:szCs w:val="26"/>
        </w:rPr>
        <w:tab/>
      </w:r>
    </w:p>
    <w:p w:rsidR="0028689D" w:rsidRPr="0092734B" w:rsidRDefault="0028689D" w:rsidP="0028689D">
      <w:pPr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92734B">
        <w:rPr>
          <w:rFonts w:ascii="Times New Roman" w:hAnsi="Times New Roman" w:cs="Times New Roman"/>
          <w:sz w:val="26"/>
          <w:szCs w:val="26"/>
        </w:rPr>
        <w:t>Từ</w:t>
      </w:r>
      <w:r>
        <w:rPr>
          <w:rFonts w:ascii="Times New Roman" w:hAnsi="Times New Roman" w:cs="Times New Roman"/>
          <w:sz w:val="26"/>
          <w:szCs w:val="26"/>
        </w:rPr>
        <w:t xml:space="preserve"> (3</w:t>
      </w:r>
      <w:r w:rsidRPr="0092734B">
        <w:rPr>
          <w:rFonts w:ascii="Times New Roman" w:hAnsi="Times New Roman" w:cs="Times New Roman"/>
          <w:sz w:val="26"/>
          <w:szCs w:val="26"/>
        </w:rPr>
        <w:t>) và (</w:t>
      </w:r>
      <w:r>
        <w:rPr>
          <w:rFonts w:ascii="Times New Roman" w:hAnsi="Times New Roman" w:cs="Times New Roman"/>
          <w:sz w:val="26"/>
          <w:szCs w:val="26"/>
        </w:rPr>
        <w:t>4</w:t>
      </w:r>
      <w:r w:rsidRPr="0092734B">
        <w:rPr>
          <w:rFonts w:ascii="Times New Roman" w:hAnsi="Times New Roman" w:cs="Times New Roman"/>
          <w:sz w:val="26"/>
          <w:szCs w:val="26"/>
        </w:rPr>
        <w:t xml:space="preserve">) </w:t>
      </w:r>
      <w:r>
        <w:rPr>
          <w:rFonts w:ascii="Times New Roman" w:hAnsi="Times New Roman" w:cs="Times New Roman"/>
          <w:sz w:val="26"/>
          <w:szCs w:val="26"/>
        </w:rPr>
        <w:t>suy ra</w:t>
      </w:r>
      <w:r w:rsidRPr="0092734B">
        <w:rPr>
          <w:rFonts w:ascii="Times New Roman" w:hAnsi="Times New Roman" w:cs="Times New Roman"/>
          <w:sz w:val="26"/>
          <w:szCs w:val="26"/>
        </w:rPr>
        <w:t xml:space="preserve"> tứ giác AHBF là hình chữ nhật.</w:t>
      </w:r>
    </w:p>
    <w:p w:rsidR="0028689D" w:rsidRPr="005B0F50" w:rsidRDefault="0028689D" w:rsidP="0028689D">
      <w:p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5B0F50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BÀI TẬP VẬN DỤNG.</w:t>
      </w:r>
    </w:p>
    <w:tbl>
      <w:tblPr>
        <w:tblStyle w:val="TableGrid"/>
        <w:tblW w:w="9288" w:type="dxa"/>
        <w:tblLook w:val="04A0" w:firstRow="1" w:lastRow="0" w:firstColumn="1" w:lastColumn="0" w:noHBand="0" w:noVBand="1"/>
      </w:tblPr>
      <w:tblGrid>
        <w:gridCol w:w="1458"/>
        <w:gridCol w:w="7830"/>
      </w:tblGrid>
      <w:tr w:rsidR="0028689D" w:rsidRPr="00F922C9" w:rsidTr="00917B12">
        <w:trPr>
          <w:trHeight w:val="353"/>
        </w:trPr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689D" w:rsidRPr="00D15015" w:rsidRDefault="0028689D" w:rsidP="00917B12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689D" w:rsidRPr="00D15015" w:rsidRDefault="0028689D" w:rsidP="00917B12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28689D" w:rsidRPr="00EE6EFB" w:rsidTr="00917B12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689D" w:rsidRPr="00D15015" w:rsidRDefault="0028689D" w:rsidP="00917B12">
            <w:pPr>
              <w:rPr>
                <w:rFonts w:ascii="Times New Roman" w:hAnsi="Times New Roman" w:cs="Times New Roman"/>
                <w:b/>
                <w:bCs/>
              </w:rPr>
            </w:pPr>
            <w:r w:rsidRPr="00D15015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2819FB">
              <w:rPr>
                <w:rFonts w:ascii="Times New Roman" w:hAnsi="Times New Roman" w:cs="Times New Roman"/>
                <w:b/>
                <w:bCs/>
              </w:rPr>
              <w:t>3</w:t>
            </w:r>
            <w:r w:rsidRPr="00D15015">
              <w:rPr>
                <w:rFonts w:ascii="Times New Roman" w:hAnsi="Times New Roman" w:cs="Times New Roman"/>
                <w:b/>
                <w:bCs/>
              </w:rPr>
              <w:t>:</w:t>
            </w:r>
            <w:r w:rsidRPr="00D15015">
              <w:rPr>
                <w:rFonts w:ascii="Times New Roman" w:hAnsi="Times New Roman" w:cs="Times New Roman"/>
                <w:bCs/>
              </w:rPr>
              <w:t xml:space="preserve"> </w:t>
            </w:r>
            <w:r w:rsidRPr="00D15015">
              <w:rPr>
                <w:rFonts w:ascii="Times New Roman" w:hAnsi="Times New Roman" w:cs="Times New Roman"/>
                <w:bCs/>
                <w:i/>
              </w:rPr>
              <w:t>Kiểm tra, đánh giá quá trình tự học.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689D" w:rsidRPr="00EE6EFB" w:rsidRDefault="0028689D" w:rsidP="00917B12">
            <w:pPr>
              <w:rPr>
                <w:rFonts w:ascii="Times New Roman" w:hAnsi="Times New Roman" w:cs="Times New Roman"/>
                <w:b/>
                <w:color w:val="0000FF"/>
              </w:rPr>
            </w:pPr>
            <w:r>
              <w:rPr>
                <w:rFonts w:ascii="Times New Roman" w:hAnsi="Times New Roman" w:cs="Times New Roman"/>
                <w:b/>
                <w:color w:val="0000FF"/>
              </w:rPr>
              <w:t xml:space="preserve">Bài tập </w:t>
            </w:r>
            <w:r w:rsidRPr="00EE6EFB">
              <w:rPr>
                <w:rFonts w:ascii="Times New Roman" w:hAnsi="Times New Roman" w:cs="Times New Roman"/>
                <w:b/>
                <w:color w:val="0000FF"/>
              </w:rPr>
              <w:t>trắc nghiệm trên lophocketnoi</w:t>
            </w:r>
          </w:p>
          <w:p w:rsidR="0028689D" w:rsidRPr="00D65C0A" w:rsidRDefault="0028689D" w:rsidP="00917B12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  <w:r w:rsidRPr="0049093F">
              <w:rPr>
                <w:rFonts w:ascii="Times New Roman" w:eastAsia="Calibri" w:hAnsi="Times New Roman" w:cs="Times New Roman"/>
                <w:b/>
              </w:rPr>
              <w:t xml:space="preserve">Câu </w:t>
            </w:r>
            <w:r w:rsidRPr="00EE6EFB">
              <w:rPr>
                <w:rFonts w:ascii="Times New Roman" w:eastAsia="Calibri" w:hAnsi="Times New Roman" w:cs="Times New Roman"/>
                <w:b/>
              </w:rPr>
              <w:t>1</w:t>
            </w:r>
            <w:r w:rsidRPr="0049093F">
              <w:rPr>
                <w:rFonts w:ascii="Times New Roman" w:eastAsia="Calibri" w:hAnsi="Times New Roman" w:cs="Times New Roman"/>
                <w:b/>
              </w:rPr>
              <w:t>:</w:t>
            </w:r>
            <w:r w:rsidRPr="00D65C0A">
              <w:rPr>
                <w:rFonts w:ascii="Times New Roman" w:eastAsia="Calibri" w:hAnsi="Times New Roman" w:cs="Times New Roman"/>
              </w:rPr>
              <w:t xml:space="preserve"> Điền vào chỗ trống (…)</w:t>
            </w:r>
          </w:p>
          <w:p w:rsidR="0028689D" w:rsidRPr="00D65C0A" w:rsidRDefault="0028689D" w:rsidP="00917B12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  <w:r w:rsidRPr="00D65C0A">
              <w:rPr>
                <w:rFonts w:ascii="Times New Roman" w:eastAsia="Calibri" w:hAnsi="Times New Roman" w:cs="Times New Roman"/>
              </w:rPr>
              <w:t>Tứ giác có hai đường chéo cắt nhau tại trung điểm của mỗi đường là…………………</w:t>
            </w:r>
          </w:p>
          <w:p w:rsidR="0028689D" w:rsidRPr="00AD0645" w:rsidRDefault="0028689D" w:rsidP="009E507D">
            <w:pPr>
              <w:numPr>
                <w:ilvl w:val="0"/>
                <w:numId w:val="7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</w:rPr>
            </w:pPr>
            <w:r w:rsidRPr="00AD0645">
              <w:rPr>
                <w:rFonts w:ascii="Times New Roman" w:eastAsia="Calibri" w:hAnsi="Times New Roman" w:cs="Times New Roman"/>
              </w:rPr>
              <w:t>Hình vuông</w:t>
            </w:r>
            <w:r w:rsidRPr="00EE6EFB">
              <w:rPr>
                <w:rFonts w:ascii="Times New Roman" w:eastAsia="Calibri" w:hAnsi="Times New Roman" w:cs="Times New Roman"/>
              </w:rPr>
              <w:t xml:space="preserve">        B. </w:t>
            </w:r>
            <w:r w:rsidRPr="00AD0645">
              <w:rPr>
                <w:rFonts w:ascii="Times New Roman" w:eastAsia="Calibri" w:hAnsi="Times New Roman" w:cs="Times New Roman"/>
              </w:rPr>
              <w:t>Hình thoi</w:t>
            </w:r>
            <w:r w:rsidRPr="00EE6EFB">
              <w:rPr>
                <w:rFonts w:ascii="Times New Roman" w:eastAsia="Calibri" w:hAnsi="Times New Roman" w:cs="Times New Roman"/>
              </w:rPr>
              <w:t xml:space="preserve">        C. </w:t>
            </w:r>
            <w:r w:rsidRPr="00AD0645">
              <w:rPr>
                <w:rFonts w:ascii="Times New Roman" w:eastAsia="Calibri" w:hAnsi="Times New Roman" w:cs="Times New Roman"/>
              </w:rPr>
              <w:t>Hình thang</w:t>
            </w:r>
            <w:r w:rsidRPr="00EE6EFB">
              <w:rPr>
                <w:rFonts w:ascii="Times New Roman" w:eastAsia="Calibri" w:hAnsi="Times New Roman" w:cs="Times New Roman"/>
              </w:rPr>
              <w:t xml:space="preserve">     </w:t>
            </w:r>
            <w:r w:rsidRPr="00EE6EFB">
              <w:rPr>
                <w:rFonts w:ascii="Times New Roman" w:eastAsia="Calibri" w:hAnsi="Times New Roman" w:cs="Times New Roman"/>
                <w:color w:val="0000CC"/>
              </w:rPr>
              <w:t>D.</w:t>
            </w:r>
            <w:r w:rsidRPr="00EE6EFB">
              <w:rPr>
                <w:rFonts w:ascii="Times New Roman" w:eastAsia="Calibri" w:hAnsi="Times New Roman" w:cs="Times New Roman"/>
              </w:rPr>
              <w:t xml:space="preserve"> </w:t>
            </w:r>
            <w:r w:rsidRPr="00AD0645">
              <w:rPr>
                <w:rFonts w:ascii="Times New Roman" w:eastAsia="Calibri" w:hAnsi="Times New Roman" w:cs="Times New Roman"/>
              </w:rPr>
              <w:t>Hình bình hành</w:t>
            </w:r>
          </w:p>
          <w:p w:rsidR="0028689D" w:rsidRPr="00D65C0A" w:rsidRDefault="0028689D" w:rsidP="00917B12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  <w:r w:rsidRPr="0049093F">
              <w:rPr>
                <w:rFonts w:ascii="Times New Roman" w:eastAsia="Calibri" w:hAnsi="Times New Roman" w:cs="Times New Roman"/>
                <w:b/>
              </w:rPr>
              <w:t xml:space="preserve">Câu </w:t>
            </w:r>
            <w:r w:rsidRPr="00EE6EFB">
              <w:rPr>
                <w:rFonts w:ascii="Times New Roman" w:eastAsia="Calibri" w:hAnsi="Times New Roman" w:cs="Times New Roman"/>
                <w:b/>
              </w:rPr>
              <w:t>2</w:t>
            </w:r>
            <w:r w:rsidRPr="0049093F">
              <w:rPr>
                <w:rFonts w:ascii="Times New Roman" w:eastAsia="Calibri" w:hAnsi="Times New Roman" w:cs="Times New Roman"/>
                <w:b/>
              </w:rPr>
              <w:t>:</w:t>
            </w:r>
            <w:r w:rsidRPr="00D65C0A">
              <w:rPr>
                <w:rFonts w:ascii="Times New Roman" w:eastAsia="Calibri" w:hAnsi="Times New Roman" w:cs="Times New Roman"/>
              </w:rPr>
              <w:t xml:space="preserve"> Điền vào chỗ trống (…)</w:t>
            </w:r>
          </w:p>
          <w:p w:rsidR="0028689D" w:rsidRPr="00D65C0A" w:rsidRDefault="0028689D" w:rsidP="00917B12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  <w:r w:rsidRPr="00D65C0A">
              <w:rPr>
                <w:rFonts w:ascii="Times New Roman" w:eastAsia="Calibri" w:hAnsi="Times New Roman" w:cs="Times New Roman"/>
              </w:rPr>
              <w:t>Hình bình hành có hai đường chéo bằng nhau là</w:t>
            </w:r>
          </w:p>
          <w:p w:rsidR="0028689D" w:rsidRPr="00AD0645" w:rsidRDefault="0028689D" w:rsidP="009E507D">
            <w:pPr>
              <w:numPr>
                <w:ilvl w:val="0"/>
                <w:numId w:val="8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</w:rPr>
            </w:pPr>
            <w:r w:rsidRPr="00AD0645">
              <w:rPr>
                <w:rFonts w:ascii="Times New Roman" w:eastAsia="Calibri" w:hAnsi="Times New Roman" w:cs="Times New Roman"/>
              </w:rPr>
              <w:lastRenderedPageBreak/>
              <w:t>Hình chữ nhật</w:t>
            </w:r>
            <w:r w:rsidRPr="00EE6EFB">
              <w:rPr>
                <w:rFonts w:ascii="Times New Roman" w:eastAsia="Calibri" w:hAnsi="Times New Roman" w:cs="Times New Roman"/>
              </w:rPr>
              <w:t xml:space="preserve">    B. </w:t>
            </w:r>
            <w:r w:rsidRPr="00AD0645">
              <w:rPr>
                <w:rFonts w:ascii="Times New Roman" w:eastAsia="Calibri" w:hAnsi="Times New Roman" w:cs="Times New Roman"/>
              </w:rPr>
              <w:t>Hình thang cân</w:t>
            </w:r>
            <w:r w:rsidRPr="00EE6EFB">
              <w:rPr>
                <w:rFonts w:ascii="Times New Roman" w:eastAsia="Calibri" w:hAnsi="Times New Roman" w:cs="Times New Roman"/>
              </w:rPr>
              <w:t xml:space="preserve">     C. </w:t>
            </w:r>
            <w:r w:rsidRPr="00AD0645">
              <w:rPr>
                <w:rFonts w:ascii="Times New Roman" w:eastAsia="Calibri" w:hAnsi="Times New Roman" w:cs="Times New Roman"/>
              </w:rPr>
              <w:t>Hình vuông</w:t>
            </w:r>
            <w:r w:rsidRPr="00EE6EFB">
              <w:rPr>
                <w:rFonts w:ascii="Times New Roman" w:eastAsia="Calibri" w:hAnsi="Times New Roman" w:cs="Times New Roman"/>
              </w:rPr>
              <w:t xml:space="preserve">      D. </w:t>
            </w:r>
            <w:r w:rsidRPr="00AD0645">
              <w:rPr>
                <w:rFonts w:ascii="Times New Roman" w:eastAsia="Calibri" w:hAnsi="Times New Roman" w:cs="Times New Roman"/>
              </w:rPr>
              <w:t>Hình thoi</w:t>
            </w:r>
          </w:p>
          <w:p w:rsidR="0028689D" w:rsidRPr="00D65C0A" w:rsidRDefault="0028689D" w:rsidP="00917B12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  <w:r w:rsidRPr="0049093F">
              <w:rPr>
                <w:rFonts w:ascii="Times New Roman" w:eastAsia="Calibri" w:hAnsi="Times New Roman" w:cs="Times New Roman"/>
                <w:b/>
              </w:rPr>
              <w:t xml:space="preserve">Câu </w:t>
            </w:r>
            <w:r w:rsidRPr="00EE6EFB">
              <w:rPr>
                <w:rFonts w:ascii="Times New Roman" w:eastAsia="Calibri" w:hAnsi="Times New Roman" w:cs="Times New Roman"/>
                <w:b/>
              </w:rPr>
              <w:t>3</w:t>
            </w:r>
            <w:r w:rsidRPr="0049093F">
              <w:rPr>
                <w:rFonts w:ascii="Times New Roman" w:eastAsia="Calibri" w:hAnsi="Times New Roman" w:cs="Times New Roman"/>
                <w:b/>
              </w:rPr>
              <w:t>:</w:t>
            </w:r>
            <w:r w:rsidRPr="00D65C0A">
              <w:rPr>
                <w:rFonts w:ascii="Times New Roman" w:eastAsia="Calibri" w:hAnsi="Times New Roman" w:cs="Times New Roman"/>
              </w:rPr>
              <w:t xml:space="preserve"> Điền vào chỗ trống (…)</w:t>
            </w:r>
          </w:p>
          <w:p w:rsidR="0028689D" w:rsidRPr="00D65C0A" w:rsidRDefault="0028689D" w:rsidP="00917B12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  <w:r w:rsidRPr="00D65C0A">
              <w:rPr>
                <w:rFonts w:ascii="Times New Roman" w:eastAsia="Calibri" w:hAnsi="Times New Roman" w:cs="Times New Roman"/>
              </w:rPr>
              <w:t>Trong tam giác vuông, đường trung tuyến ứng với cạnh huyền bằng nửa …………….</w:t>
            </w:r>
          </w:p>
          <w:p w:rsidR="0028689D" w:rsidRPr="005927A0" w:rsidRDefault="0028689D" w:rsidP="009E507D">
            <w:pPr>
              <w:numPr>
                <w:ilvl w:val="0"/>
                <w:numId w:val="9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</w:rPr>
            </w:pPr>
            <w:r w:rsidRPr="005927A0">
              <w:rPr>
                <w:rFonts w:ascii="Times New Roman" w:eastAsia="Calibri" w:hAnsi="Times New Roman" w:cs="Times New Roman"/>
              </w:rPr>
              <w:t>Cạnh góc vuông</w:t>
            </w:r>
            <w:r w:rsidRPr="00EE6EFB">
              <w:rPr>
                <w:rFonts w:ascii="Times New Roman" w:eastAsia="Calibri" w:hAnsi="Times New Roman" w:cs="Times New Roman"/>
              </w:rPr>
              <w:t xml:space="preserve">      </w:t>
            </w:r>
            <w:r w:rsidRPr="00EE6EFB">
              <w:rPr>
                <w:rFonts w:ascii="Times New Roman" w:eastAsia="Calibri" w:hAnsi="Times New Roman" w:cs="Times New Roman"/>
                <w:color w:val="0000CC"/>
              </w:rPr>
              <w:t>B.</w:t>
            </w:r>
            <w:r w:rsidRPr="00EE6EFB">
              <w:rPr>
                <w:rFonts w:ascii="Times New Roman" w:eastAsia="Calibri" w:hAnsi="Times New Roman" w:cs="Times New Roman"/>
              </w:rPr>
              <w:t xml:space="preserve"> </w:t>
            </w:r>
            <w:r w:rsidRPr="005927A0">
              <w:rPr>
                <w:rFonts w:ascii="Times New Roman" w:eastAsia="Calibri" w:hAnsi="Times New Roman" w:cs="Times New Roman"/>
              </w:rPr>
              <w:t>Cạnh huyền</w:t>
            </w:r>
            <w:r w:rsidRPr="00EE6EFB">
              <w:rPr>
                <w:rFonts w:ascii="Times New Roman" w:eastAsia="Calibri" w:hAnsi="Times New Roman" w:cs="Times New Roman"/>
              </w:rPr>
              <w:t xml:space="preserve">        C. </w:t>
            </w:r>
            <w:r w:rsidRPr="005927A0">
              <w:rPr>
                <w:rFonts w:ascii="Times New Roman" w:eastAsia="Calibri" w:hAnsi="Times New Roman" w:cs="Times New Roman"/>
              </w:rPr>
              <w:t>Cạnh bên</w:t>
            </w:r>
            <w:r w:rsidRPr="00EE6EFB">
              <w:rPr>
                <w:rFonts w:ascii="Times New Roman" w:eastAsia="Calibri" w:hAnsi="Times New Roman" w:cs="Times New Roman"/>
              </w:rPr>
              <w:t xml:space="preserve">       D. </w:t>
            </w:r>
            <w:r w:rsidRPr="005927A0">
              <w:rPr>
                <w:rFonts w:ascii="Times New Roman" w:eastAsia="Calibri" w:hAnsi="Times New Roman" w:cs="Times New Roman"/>
              </w:rPr>
              <w:t>Cạnh đáy</w:t>
            </w:r>
          </w:p>
          <w:p w:rsidR="0028689D" w:rsidRPr="00D65C0A" w:rsidRDefault="0028689D" w:rsidP="00917B12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  <w:r w:rsidRPr="0049093F">
              <w:rPr>
                <w:rFonts w:ascii="Times New Roman" w:eastAsia="Calibri" w:hAnsi="Times New Roman" w:cs="Times New Roman"/>
                <w:b/>
              </w:rPr>
              <w:t xml:space="preserve">Câu </w:t>
            </w:r>
            <w:r w:rsidRPr="00EE6EFB">
              <w:rPr>
                <w:rFonts w:ascii="Times New Roman" w:eastAsia="Calibri" w:hAnsi="Times New Roman" w:cs="Times New Roman"/>
                <w:b/>
              </w:rPr>
              <w:t>4</w:t>
            </w:r>
            <w:r w:rsidRPr="0049093F">
              <w:rPr>
                <w:rFonts w:ascii="Times New Roman" w:eastAsia="Calibri" w:hAnsi="Times New Roman" w:cs="Times New Roman"/>
                <w:b/>
              </w:rPr>
              <w:t>:</w:t>
            </w:r>
            <w:r w:rsidRPr="00D65C0A">
              <w:rPr>
                <w:rFonts w:ascii="Times New Roman" w:eastAsia="Calibri" w:hAnsi="Times New Roman" w:cs="Times New Roman"/>
              </w:rPr>
              <w:t xml:space="preserve"> Điền vào chỗ trống (…)</w:t>
            </w:r>
          </w:p>
          <w:p w:rsidR="0028689D" w:rsidRPr="00D65C0A" w:rsidRDefault="0028689D" w:rsidP="00917B12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  <w:r w:rsidRPr="00D65C0A">
              <w:rPr>
                <w:rFonts w:ascii="Times New Roman" w:eastAsia="Calibri" w:hAnsi="Times New Roman" w:cs="Times New Roman"/>
              </w:rPr>
              <w:t>Hình bình hành có hai đường chéo vuông góc với nhau là …………………………..</w:t>
            </w:r>
          </w:p>
          <w:p w:rsidR="0028689D" w:rsidRPr="0049093F" w:rsidRDefault="0028689D" w:rsidP="009E507D">
            <w:pPr>
              <w:numPr>
                <w:ilvl w:val="0"/>
                <w:numId w:val="10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</w:rPr>
            </w:pPr>
            <w:r w:rsidRPr="0049093F">
              <w:rPr>
                <w:rFonts w:ascii="Times New Roman" w:eastAsia="Calibri" w:hAnsi="Times New Roman" w:cs="Times New Roman"/>
              </w:rPr>
              <w:t>Hình vuông</w:t>
            </w:r>
            <w:r w:rsidRPr="00EE6EFB">
              <w:rPr>
                <w:rFonts w:ascii="Times New Roman" w:eastAsia="Calibri" w:hAnsi="Times New Roman" w:cs="Times New Roman"/>
              </w:rPr>
              <w:t xml:space="preserve">    B. </w:t>
            </w:r>
            <w:r w:rsidRPr="0049093F">
              <w:rPr>
                <w:rFonts w:ascii="Times New Roman" w:eastAsia="Calibri" w:hAnsi="Times New Roman" w:cs="Times New Roman"/>
              </w:rPr>
              <w:t>Hình thang</w:t>
            </w:r>
            <w:r w:rsidRPr="00EE6EFB">
              <w:rPr>
                <w:rFonts w:ascii="Times New Roman" w:eastAsia="Calibri" w:hAnsi="Times New Roman" w:cs="Times New Roman"/>
              </w:rPr>
              <w:t xml:space="preserve">      </w:t>
            </w:r>
            <w:r w:rsidRPr="00EE6EFB">
              <w:rPr>
                <w:rFonts w:ascii="Times New Roman" w:eastAsia="Calibri" w:hAnsi="Times New Roman" w:cs="Times New Roman"/>
                <w:color w:val="0000CC"/>
              </w:rPr>
              <w:t>C.</w:t>
            </w:r>
            <w:r w:rsidRPr="00EE6EFB">
              <w:rPr>
                <w:rFonts w:ascii="Times New Roman" w:eastAsia="Calibri" w:hAnsi="Times New Roman" w:cs="Times New Roman"/>
              </w:rPr>
              <w:t xml:space="preserve"> </w:t>
            </w:r>
            <w:r w:rsidRPr="0049093F">
              <w:rPr>
                <w:rFonts w:ascii="Times New Roman" w:eastAsia="Calibri" w:hAnsi="Times New Roman" w:cs="Times New Roman"/>
              </w:rPr>
              <w:t>Hình thoi</w:t>
            </w:r>
            <w:r w:rsidRPr="00EE6EFB">
              <w:rPr>
                <w:rFonts w:ascii="Times New Roman" w:eastAsia="Calibri" w:hAnsi="Times New Roman" w:cs="Times New Roman"/>
              </w:rPr>
              <w:t xml:space="preserve">     D. </w:t>
            </w:r>
            <w:r w:rsidRPr="0049093F">
              <w:rPr>
                <w:rFonts w:ascii="Times New Roman" w:eastAsia="Calibri" w:hAnsi="Times New Roman" w:cs="Times New Roman"/>
              </w:rPr>
              <w:t>Hình chữ nhật</w:t>
            </w:r>
          </w:p>
          <w:p w:rsidR="0028689D" w:rsidRPr="00D65C0A" w:rsidRDefault="0028689D" w:rsidP="00917B12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Câu </w:t>
            </w:r>
            <w:r w:rsidRPr="00EE6EFB">
              <w:rPr>
                <w:rFonts w:ascii="Times New Roman" w:eastAsia="Calibri" w:hAnsi="Times New Roman" w:cs="Times New Roman"/>
              </w:rPr>
              <w:t>5</w:t>
            </w:r>
            <w:r w:rsidRPr="00D65C0A">
              <w:rPr>
                <w:rFonts w:ascii="Times New Roman" w:eastAsia="Calibri" w:hAnsi="Times New Roman" w:cs="Times New Roman"/>
              </w:rPr>
              <w:t>: Điền vào chỗ trống (…)</w:t>
            </w:r>
          </w:p>
          <w:p w:rsidR="0028689D" w:rsidRPr="00D65C0A" w:rsidRDefault="0028689D" w:rsidP="00917B12">
            <w:pPr>
              <w:spacing w:line="276" w:lineRule="auto"/>
              <w:rPr>
                <w:rFonts w:ascii="Times New Roman" w:eastAsia="Calibri" w:hAnsi="Times New Roman" w:cs="Times New Roman"/>
                <w:lang w:val="fr-FR"/>
              </w:rPr>
            </w:pPr>
            <w:r w:rsidRPr="00D65C0A">
              <w:rPr>
                <w:rFonts w:ascii="Times New Roman" w:eastAsia="Calibri" w:hAnsi="Times New Roman" w:cs="Times New Roman"/>
                <w:lang w:val="fr-FR"/>
              </w:rPr>
              <w:t>Hình vuông vừa là …………………………………., vừa là hình ……………………..</w:t>
            </w:r>
          </w:p>
          <w:p w:rsidR="0028689D" w:rsidRPr="0049093F" w:rsidRDefault="0028689D" w:rsidP="009E507D">
            <w:pPr>
              <w:numPr>
                <w:ilvl w:val="0"/>
                <w:numId w:val="11"/>
              </w:numPr>
              <w:spacing w:line="276" w:lineRule="auto"/>
              <w:contextualSpacing/>
              <w:rPr>
                <w:rFonts w:ascii="Times New Roman" w:eastAsia="Calibri" w:hAnsi="Times New Roman" w:cs="Times New Roman"/>
                <w:lang w:val="fr-FR"/>
              </w:rPr>
            </w:pPr>
            <w:r w:rsidRPr="0049093F">
              <w:rPr>
                <w:rFonts w:ascii="Times New Roman" w:eastAsia="Calibri" w:hAnsi="Times New Roman" w:cs="Times New Roman"/>
                <w:lang w:val="fr-FR"/>
              </w:rPr>
              <w:t>Hình chữ nhật, hình thoi.</w:t>
            </w:r>
            <w:r>
              <w:rPr>
                <w:rFonts w:ascii="Times New Roman" w:eastAsia="Calibri" w:hAnsi="Times New Roman" w:cs="Times New Roman"/>
                <w:lang w:val="fr-FR"/>
              </w:rPr>
              <w:t xml:space="preserve">                  B. </w:t>
            </w:r>
            <w:r w:rsidRPr="0049093F">
              <w:rPr>
                <w:rFonts w:ascii="Times New Roman" w:eastAsia="Calibri" w:hAnsi="Times New Roman" w:cs="Times New Roman"/>
                <w:lang w:val="fr-FR"/>
              </w:rPr>
              <w:t>Hình chữ nhật, hình bình hành.</w:t>
            </w:r>
          </w:p>
          <w:p w:rsidR="0028689D" w:rsidRPr="0049093F" w:rsidRDefault="0028689D" w:rsidP="00917B12">
            <w:pPr>
              <w:ind w:left="360"/>
              <w:rPr>
                <w:rFonts w:ascii="Times New Roman" w:eastAsia="Calibri" w:hAnsi="Times New Roman" w:cs="Times New Roman"/>
              </w:rPr>
            </w:pPr>
            <w:r w:rsidRPr="00EE6EFB">
              <w:rPr>
                <w:rFonts w:ascii="Times New Roman" w:eastAsia="Calibri" w:hAnsi="Times New Roman" w:cs="Times New Roman"/>
                <w:lang w:val="fr-FR"/>
              </w:rPr>
              <w:t>C.</w:t>
            </w:r>
            <w:r w:rsidRPr="0049093F">
              <w:rPr>
                <w:rFonts w:ascii="Times New Roman" w:eastAsia="Calibri" w:hAnsi="Times New Roman" w:cs="Times New Roman"/>
              </w:rPr>
              <w:t>Hình bình hành, hình thang cân</w:t>
            </w:r>
            <w:r w:rsidRPr="00EE6EFB">
              <w:rPr>
                <w:rFonts w:ascii="Times New Roman" w:eastAsia="Calibri" w:hAnsi="Times New Roman" w:cs="Times New Roman"/>
                <w:lang w:val="fr-FR"/>
              </w:rPr>
              <w:t xml:space="preserve">          D. </w:t>
            </w:r>
            <w:r w:rsidRPr="0049093F">
              <w:rPr>
                <w:rFonts w:ascii="Times New Roman" w:eastAsia="Calibri" w:hAnsi="Times New Roman" w:cs="Times New Roman"/>
              </w:rPr>
              <w:t>Hình bình hành, hình thoi.</w:t>
            </w:r>
          </w:p>
        </w:tc>
      </w:tr>
    </w:tbl>
    <w:p w:rsidR="0028689D" w:rsidRPr="00EE6EFB" w:rsidRDefault="0028689D" w:rsidP="0028689D">
      <w:pPr>
        <w:spacing w:line="240" w:lineRule="auto"/>
        <w:rPr>
          <w:rFonts w:ascii="Times New Roman" w:eastAsia="Calibri" w:hAnsi="Times New Roman" w:cs="Times New Roman"/>
          <w:b/>
          <w:sz w:val="24"/>
          <w:szCs w:val="26"/>
          <w:lang w:val="fr-FR"/>
        </w:rPr>
      </w:pPr>
      <w:r w:rsidRPr="00EE6EFB">
        <w:rPr>
          <w:rFonts w:ascii="Times New Roman" w:eastAsia="Calibri" w:hAnsi="Times New Roman" w:cs="Times New Roman"/>
          <w:b/>
          <w:sz w:val="24"/>
          <w:szCs w:val="26"/>
          <w:lang w:val="fr-FR"/>
        </w:rPr>
        <w:lastRenderedPageBreak/>
        <w:t>2. Các câu hỏi thắc mắc, các trở ngại của học sinh khi thực hiện các nhiệm vụ học tập.</w:t>
      </w:r>
    </w:p>
    <w:p w:rsidR="0028689D" w:rsidRPr="00EE6EFB" w:rsidRDefault="0028689D" w:rsidP="0028689D">
      <w:pPr>
        <w:spacing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EE6EFB">
        <w:rPr>
          <w:rFonts w:ascii="Times New Roman" w:eastAsia="Calibri" w:hAnsi="Times New Roman" w:cs="Times New Roman"/>
          <w:sz w:val="26"/>
          <w:szCs w:val="26"/>
          <w:lang w:val="fr-FR"/>
        </w:rPr>
        <w:t>Trường:                    Lớp:                           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5"/>
        <w:gridCol w:w="4208"/>
        <w:gridCol w:w="3323"/>
      </w:tblGrid>
      <w:tr w:rsidR="0028689D" w:rsidRPr="00B1035F" w:rsidTr="00917B12">
        <w:tc>
          <w:tcPr>
            <w:tcW w:w="1685" w:type="dxa"/>
          </w:tcPr>
          <w:p w:rsidR="0028689D" w:rsidRPr="00B1035F" w:rsidRDefault="0028689D" w:rsidP="00917B12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208" w:type="dxa"/>
          </w:tcPr>
          <w:p w:rsidR="0028689D" w:rsidRPr="00B1035F" w:rsidRDefault="0028689D" w:rsidP="00917B12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323" w:type="dxa"/>
          </w:tcPr>
          <w:p w:rsidR="0028689D" w:rsidRPr="00B1035F" w:rsidRDefault="0028689D" w:rsidP="00917B12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28689D" w:rsidRPr="00B1035F" w:rsidTr="00917B12">
        <w:tc>
          <w:tcPr>
            <w:tcW w:w="1685" w:type="dxa"/>
          </w:tcPr>
          <w:p w:rsidR="0028689D" w:rsidRPr="00B1035F" w:rsidRDefault="0028689D" w:rsidP="00917B12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208" w:type="dxa"/>
          </w:tcPr>
          <w:p w:rsidR="0028689D" w:rsidRPr="00B1035F" w:rsidRDefault="0028689D" w:rsidP="00917B12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   Mục 2: ….</w:t>
            </w:r>
          </w:p>
        </w:tc>
        <w:tc>
          <w:tcPr>
            <w:tcW w:w="3323" w:type="dxa"/>
          </w:tcPr>
          <w:p w:rsidR="0028689D" w:rsidRPr="00B1035F" w:rsidRDefault="0028689D" w:rsidP="00917B12">
            <w:pP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28689D" w:rsidRDefault="0028689D" w:rsidP="00DF3A29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sectPr w:rsidR="0028689D" w:rsidSect="00C8311E">
      <w:type w:val="continuous"/>
      <w:pgSz w:w="10440" w:h="15120" w:code="7"/>
      <w:pgMar w:top="-426" w:right="630" w:bottom="288" w:left="810" w:header="263" w:footer="0" w:gutter="0"/>
      <w:paperSrc w:other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507D" w:rsidRDefault="009E507D" w:rsidP="00870C43">
      <w:pPr>
        <w:spacing w:line="240" w:lineRule="auto"/>
      </w:pPr>
      <w:r>
        <w:separator/>
      </w:r>
    </w:p>
  </w:endnote>
  <w:endnote w:type="continuationSeparator" w:id="0">
    <w:p w:rsidR="009E507D" w:rsidRDefault="009E507D" w:rsidP="00870C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131764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6436" w:rsidRDefault="0000643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689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06436" w:rsidRDefault="0000643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71782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3C18" w:rsidRDefault="00C93C1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8689D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C93C18" w:rsidRDefault="00C93C1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507D" w:rsidRDefault="009E507D" w:rsidP="00870C43">
      <w:pPr>
        <w:spacing w:line="240" w:lineRule="auto"/>
      </w:pPr>
      <w:r>
        <w:separator/>
      </w:r>
    </w:p>
  </w:footnote>
  <w:footnote w:type="continuationSeparator" w:id="0">
    <w:p w:rsidR="009E507D" w:rsidRDefault="009E507D" w:rsidP="00870C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63066"/>
    <w:multiLevelType w:val="hybridMultilevel"/>
    <w:tmpl w:val="0AE2BA58"/>
    <w:lvl w:ilvl="0" w:tplc="176A9D1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5F1FC4"/>
    <w:multiLevelType w:val="hybridMultilevel"/>
    <w:tmpl w:val="3384D7CC"/>
    <w:lvl w:ilvl="0" w:tplc="EF88D95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F20277"/>
    <w:multiLevelType w:val="hybridMultilevel"/>
    <w:tmpl w:val="9D02F63A"/>
    <w:lvl w:ilvl="0" w:tplc="A7DADDD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825DF0"/>
    <w:multiLevelType w:val="hybridMultilevel"/>
    <w:tmpl w:val="DC763472"/>
    <w:lvl w:ilvl="0" w:tplc="6C16F9B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A2700D"/>
    <w:multiLevelType w:val="hybridMultilevel"/>
    <w:tmpl w:val="8E920794"/>
    <w:lvl w:ilvl="0" w:tplc="7A626C4E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469E70DD"/>
    <w:multiLevelType w:val="hybridMultilevel"/>
    <w:tmpl w:val="33C8CF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DC360C"/>
    <w:multiLevelType w:val="hybridMultilevel"/>
    <w:tmpl w:val="98F46C2E"/>
    <w:lvl w:ilvl="0" w:tplc="E81641A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CE62403"/>
    <w:multiLevelType w:val="hybridMultilevel"/>
    <w:tmpl w:val="2628523A"/>
    <w:lvl w:ilvl="0" w:tplc="7D885BE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50021E"/>
    <w:multiLevelType w:val="hybridMultilevel"/>
    <w:tmpl w:val="CEA661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A909E8"/>
    <w:multiLevelType w:val="hybridMultilevel"/>
    <w:tmpl w:val="1F2E7E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31637E"/>
    <w:multiLevelType w:val="hybridMultilevel"/>
    <w:tmpl w:val="066CB71C"/>
    <w:lvl w:ilvl="0" w:tplc="8186634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6"/>
  </w:num>
  <w:num w:numId="4">
    <w:abstractNumId w:val="0"/>
  </w:num>
  <w:num w:numId="5">
    <w:abstractNumId w:val="7"/>
  </w:num>
  <w:num w:numId="6">
    <w:abstractNumId w:val="4"/>
  </w:num>
  <w:num w:numId="7">
    <w:abstractNumId w:val="5"/>
  </w:num>
  <w:num w:numId="8">
    <w:abstractNumId w:val="2"/>
  </w:num>
  <w:num w:numId="9">
    <w:abstractNumId w:val="8"/>
  </w:num>
  <w:num w:numId="10">
    <w:abstractNumId w:val="9"/>
  </w:num>
  <w:num w:numId="11">
    <w:abstractNumId w:val="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888"/>
    <w:rsid w:val="00003292"/>
    <w:rsid w:val="0000336B"/>
    <w:rsid w:val="000034A0"/>
    <w:rsid w:val="00003662"/>
    <w:rsid w:val="00006436"/>
    <w:rsid w:val="00017E2C"/>
    <w:rsid w:val="000213DB"/>
    <w:rsid w:val="00021CCD"/>
    <w:rsid w:val="000311CB"/>
    <w:rsid w:val="000447F2"/>
    <w:rsid w:val="00047508"/>
    <w:rsid w:val="00050A1C"/>
    <w:rsid w:val="000544CA"/>
    <w:rsid w:val="00055E3A"/>
    <w:rsid w:val="00056151"/>
    <w:rsid w:val="00062415"/>
    <w:rsid w:val="00063A36"/>
    <w:rsid w:val="00065C81"/>
    <w:rsid w:val="000722BC"/>
    <w:rsid w:val="00087F19"/>
    <w:rsid w:val="0009469F"/>
    <w:rsid w:val="000957D1"/>
    <w:rsid w:val="000969D4"/>
    <w:rsid w:val="000A0786"/>
    <w:rsid w:val="000A27BB"/>
    <w:rsid w:val="000B1518"/>
    <w:rsid w:val="000B22CF"/>
    <w:rsid w:val="000B29B4"/>
    <w:rsid w:val="000B466A"/>
    <w:rsid w:val="000D1A62"/>
    <w:rsid w:val="000D3123"/>
    <w:rsid w:val="000D5AB6"/>
    <w:rsid w:val="000E5459"/>
    <w:rsid w:val="000E6DCC"/>
    <w:rsid w:val="000E746E"/>
    <w:rsid w:val="000F1E8F"/>
    <w:rsid w:val="000F3440"/>
    <w:rsid w:val="000F6AAE"/>
    <w:rsid w:val="0010138B"/>
    <w:rsid w:val="00104093"/>
    <w:rsid w:val="00105540"/>
    <w:rsid w:val="0010561E"/>
    <w:rsid w:val="0010601C"/>
    <w:rsid w:val="001100B5"/>
    <w:rsid w:val="00113A1E"/>
    <w:rsid w:val="001166C6"/>
    <w:rsid w:val="00121881"/>
    <w:rsid w:val="00127192"/>
    <w:rsid w:val="001337F1"/>
    <w:rsid w:val="00142961"/>
    <w:rsid w:val="00143010"/>
    <w:rsid w:val="001610A5"/>
    <w:rsid w:val="0016368B"/>
    <w:rsid w:val="001652D2"/>
    <w:rsid w:val="001A2846"/>
    <w:rsid w:val="001B0F12"/>
    <w:rsid w:val="001B1022"/>
    <w:rsid w:val="001B4587"/>
    <w:rsid w:val="001B5E76"/>
    <w:rsid w:val="001B7BED"/>
    <w:rsid w:val="001D1406"/>
    <w:rsid w:val="001D2A1A"/>
    <w:rsid w:val="001D2ABE"/>
    <w:rsid w:val="001D31A7"/>
    <w:rsid w:val="001D3891"/>
    <w:rsid w:val="001D3C55"/>
    <w:rsid w:val="001D41BA"/>
    <w:rsid w:val="001D52C6"/>
    <w:rsid w:val="001D5F8F"/>
    <w:rsid w:val="001D7F88"/>
    <w:rsid w:val="001E25C2"/>
    <w:rsid w:val="001E4AF9"/>
    <w:rsid w:val="001E6148"/>
    <w:rsid w:val="001F0F52"/>
    <w:rsid w:val="001F2F34"/>
    <w:rsid w:val="001F3012"/>
    <w:rsid w:val="00204940"/>
    <w:rsid w:val="002072EE"/>
    <w:rsid w:val="002079D4"/>
    <w:rsid w:val="00211EE1"/>
    <w:rsid w:val="00214205"/>
    <w:rsid w:val="00214AB7"/>
    <w:rsid w:val="0022705C"/>
    <w:rsid w:val="00227471"/>
    <w:rsid w:val="0023050F"/>
    <w:rsid w:val="00231BB9"/>
    <w:rsid w:val="00231C1C"/>
    <w:rsid w:val="00232341"/>
    <w:rsid w:val="0023249F"/>
    <w:rsid w:val="00234276"/>
    <w:rsid w:val="00234E06"/>
    <w:rsid w:val="00235D9F"/>
    <w:rsid w:val="0023778D"/>
    <w:rsid w:val="00245533"/>
    <w:rsid w:val="00245D54"/>
    <w:rsid w:val="0024656A"/>
    <w:rsid w:val="00253C4A"/>
    <w:rsid w:val="00261EC2"/>
    <w:rsid w:val="00262CDF"/>
    <w:rsid w:val="00264D49"/>
    <w:rsid w:val="00274BD5"/>
    <w:rsid w:val="00275C0C"/>
    <w:rsid w:val="00277F18"/>
    <w:rsid w:val="0028169B"/>
    <w:rsid w:val="00281F66"/>
    <w:rsid w:val="002850A2"/>
    <w:rsid w:val="0028689D"/>
    <w:rsid w:val="00292396"/>
    <w:rsid w:val="00292AB1"/>
    <w:rsid w:val="00292DA4"/>
    <w:rsid w:val="00295A1B"/>
    <w:rsid w:val="00295F51"/>
    <w:rsid w:val="00296B5E"/>
    <w:rsid w:val="002A34DC"/>
    <w:rsid w:val="002A410C"/>
    <w:rsid w:val="002A688A"/>
    <w:rsid w:val="002A7A53"/>
    <w:rsid w:val="002B0BA0"/>
    <w:rsid w:val="002B0CF0"/>
    <w:rsid w:val="002B36A5"/>
    <w:rsid w:val="002B3D38"/>
    <w:rsid w:val="002B52B8"/>
    <w:rsid w:val="002C1EC7"/>
    <w:rsid w:val="002C2AFE"/>
    <w:rsid w:val="002C573A"/>
    <w:rsid w:val="002C750F"/>
    <w:rsid w:val="002C7E25"/>
    <w:rsid w:val="002D0E2D"/>
    <w:rsid w:val="002D274D"/>
    <w:rsid w:val="002D566C"/>
    <w:rsid w:val="002D7692"/>
    <w:rsid w:val="002E369F"/>
    <w:rsid w:val="002F1313"/>
    <w:rsid w:val="00306F8C"/>
    <w:rsid w:val="0030757F"/>
    <w:rsid w:val="003103B7"/>
    <w:rsid w:val="0031277C"/>
    <w:rsid w:val="00315AC2"/>
    <w:rsid w:val="00317307"/>
    <w:rsid w:val="00321BD6"/>
    <w:rsid w:val="00324DFF"/>
    <w:rsid w:val="00330D12"/>
    <w:rsid w:val="003545F3"/>
    <w:rsid w:val="00354AC0"/>
    <w:rsid w:val="00356ACB"/>
    <w:rsid w:val="00356E8C"/>
    <w:rsid w:val="0036272E"/>
    <w:rsid w:val="00364F08"/>
    <w:rsid w:val="0036692F"/>
    <w:rsid w:val="003727BF"/>
    <w:rsid w:val="00381B8D"/>
    <w:rsid w:val="00381DF8"/>
    <w:rsid w:val="00382A7E"/>
    <w:rsid w:val="00384897"/>
    <w:rsid w:val="00385A5A"/>
    <w:rsid w:val="00387C8F"/>
    <w:rsid w:val="00387D3D"/>
    <w:rsid w:val="00392F4B"/>
    <w:rsid w:val="003938BA"/>
    <w:rsid w:val="003A09D4"/>
    <w:rsid w:val="003A2496"/>
    <w:rsid w:val="003A24BF"/>
    <w:rsid w:val="003A377F"/>
    <w:rsid w:val="003A74CA"/>
    <w:rsid w:val="003B1C36"/>
    <w:rsid w:val="003B7196"/>
    <w:rsid w:val="003C1BF2"/>
    <w:rsid w:val="003C3367"/>
    <w:rsid w:val="003C6407"/>
    <w:rsid w:val="003C71C5"/>
    <w:rsid w:val="003C79D8"/>
    <w:rsid w:val="003D1517"/>
    <w:rsid w:val="003D5CBC"/>
    <w:rsid w:val="003E0237"/>
    <w:rsid w:val="003E65B0"/>
    <w:rsid w:val="003E6B34"/>
    <w:rsid w:val="003F1C9C"/>
    <w:rsid w:val="003F392D"/>
    <w:rsid w:val="003F3C60"/>
    <w:rsid w:val="003F5369"/>
    <w:rsid w:val="003F6191"/>
    <w:rsid w:val="003F64D6"/>
    <w:rsid w:val="00402C7F"/>
    <w:rsid w:val="004036A4"/>
    <w:rsid w:val="00404FBE"/>
    <w:rsid w:val="004065B6"/>
    <w:rsid w:val="00410112"/>
    <w:rsid w:val="004204E4"/>
    <w:rsid w:val="0043096D"/>
    <w:rsid w:val="00433155"/>
    <w:rsid w:val="004345FB"/>
    <w:rsid w:val="004413F1"/>
    <w:rsid w:val="0044168B"/>
    <w:rsid w:val="00441DC1"/>
    <w:rsid w:val="00442300"/>
    <w:rsid w:val="004463E5"/>
    <w:rsid w:val="00450FE0"/>
    <w:rsid w:val="00452EFC"/>
    <w:rsid w:val="00453781"/>
    <w:rsid w:val="004547BC"/>
    <w:rsid w:val="00457B4E"/>
    <w:rsid w:val="00457C49"/>
    <w:rsid w:val="004605E9"/>
    <w:rsid w:val="004644C3"/>
    <w:rsid w:val="00474986"/>
    <w:rsid w:val="004758EB"/>
    <w:rsid w:val="00482936"/>
    <w:rsid w:val="0048311A"/>
    <w:rsid w:val="004831D3"/>
    <w:rsid w:val="004848B1"/>
    <w:rsid w:val="00492737"/>
    <w:rsid w:val="004A5E97"/>
    <w:rsid w:val="004B6FB9"/>
    <w:rsid w:val="004C4888"/>
    <w:rsid w:val="004C79E7"/>
    <w:rsid w:val="004C7DA7"/>
    <w:rsid w:val="004D0ED0"/>
    <w:rsid w:val="004D2278"/>
    <w:rsid w:val="004D4391"/>
    <w:rsid w:val="004D69E5"/>
    <w:rsid w:val="004E3C3B"/>
    <w:rsid w:val="004F14A0"/>
    <w:rsid w:val="0050183C"/>
    <w:rsid w:val="0050466C"/>
    <w:rsid w:val="00505CEA"/>
    <w:rsid w:val="0050651A"/>
    <w:rsid w:val="00506C52"/>
    <w:rsid w:val="00512BE5"/>
    <w:rsid w:val="00521B63"/>
    <w:rsid w:val="005234F7"/>
    <w:rsid w:val="0052352E"/>
    <w:rsid w:val="005433FD"/>
    <w:rsid w:val="0054485A"/>
    <w:rsid w:val="005505A6"/>
    <w:rsid w:val="0055275D"/>
    <w:rsid w:val="00560B4A"/>
    <w:rsid w:val="00563BB3"/>
    <w:rsid w:val="005701D6"/>
    <w:rsid w:val="00570A6B"/>
    <w:rsid w:val="005754A9"/>
    <w:rsid w:val="005821F8"/>
    <w:rsid w:val="0059074A"/>
    <w:rsid w:val="00591523"/>
    <w:rsid w:val="0059174C"/>
    <w:rsid w:val="005956F3"/>
    <w:rsid w:val="0059690F"/>
    <w:rsid w:val="00597651"/>
    <w:rsid w:val="005A1BCC"/>
    <w:rsid w:val="005A4D9B"/>
    <w:rsid w:val="005A7447"/>
    <w:rsid w:val="005B5639"/>
    <w:rsid w:val="005B5CF7"/>
    <w:rsid w:val="005C2574"/>
    <w:rsid w:val="005C4A1D"/>
    <w:rsid w:val="005C7697"/>
    <w:rsid w:val="005D2918"/>
    <w:rsid w:val="005E2987"/>
    <w:rsid w:val="005E5098"/>
    <w:rsid w:val="005E5387"/>
    <w:rsid w:val="005E786C"/>
    <w:rsid w:val="005F7DA4"/>
    <w:rsid w:val="00602FF1"/>
    <w:rsid w:val="00610A18"/>
    <w:rsid w:val="00612CE6"/>
    <w:rsid w:val="0062096E"/>
    <w:rsid w:val="00624940"/>
    <w:rsid w:val="006369AF"/>
    <w:rsid w:val="0064510C"/>
    <w:rsid w:val="00647737"/>
    <w:rsid w:val="0065014A"/>
    <w:rsid w:val="0065503F"/>
    <w:rsid w:val="006601DB"/>
    <w:rsid w:val="00660F56"/>
    <w:rsid w:val="00664169"/>
    <w:rsid w:val="00667CF4"/>
    <w:rsid w:val="006726B4"/>
    <w:rsid w:val="006765B5"/>
    <w:rsid w:val="006816E9"/>
    <w:rsid w:val="00692406"/>
    <w:rsid w:val="006A3DA7"/>
    <w:rsid w:val="006A521F"/>
    <w:rsid w:val="006A65A8"/>
    <w:rsid w:val="006B05C8"/>
    <w:rsid w:val="006B3155"/>
    <w:rsid w:val="006B327A"/>
    <w:rsid w:val="006B4C32"/>
    <w:rsid w:val="006B71D5"/>
    <w:rsid w:val="006C589F"/>
    <w:rsid w:val="006D3C21"/>
    <w:rsid w:val="006D57C3"/>
    <w:rsid w:val="006D6C26"/>
    <w:rsid w:val="006E2BB5"/>
    <w:rsid w:val="00700B41"/>
    <w:rsid w:val="00702CDF"/>
    <w:rsid w:val="00706CDE"/>
    <w:rsid w:val="00712892"/>
    <w:rsid w:val="00714680"/>
    <w:rsid w:val="00717761"/>
    <w:rsid w:val="00722A18"/>
    <w:rsid w:val="00723A20"/>
    <w:rsid w:val="007251C8"/>
    <w:rsid w:val="00732B55"/>
    <w:rsid w:val="00734883"/>
    <w:rsid w:val="007445B6"/>
    <w:rsid w:val="00746076"/>
    <w:rsid w:val="007530C0"/>
    <w:rsid w:val="0075471E"/>
    <w:rsid w:val="00755B4C"/>
    <w:rsid w:val="0076057B"/>
    <w:rsid w:val="007624C2"/>
    <w:rsid w:val="00770825"/>
    <w:rsid w:val="00770F82"/>
    <w:rsid w:val="00774167"/>
    <w:rsid w:val="00777D91"/>
    <w:rsid w:val="00784E65"/>
    <w:rsid w:val="00787E0B"/>
    <w:rsid w:val="00790177"/>
    <w:rsid w:val="00792ED2"/>
    <w:rsid w:val="00796115"/>
    <w:rsid w:val="007975A1"/>
    <w:rsid w:val="007A6445"/>
    <w:rsid w:val="007B0E04"/>
    <w:rsid w:val="007B44F4"/>
    <w:rsid w:val="007B7437"/>
    <w:rsid w:val="007C45C6"/>
    <w:rsid w:val="007D47A1"/>
    <w:rsid w:val="007D7434"/>
    <w:rsid w:val="007D79B1"/>
    <w:rsid w:val="007E5F44"/>
    <w:rsid w:val="007E654A"/>
    <w:rsid w:val="007E71EB"/>
    <w:rsid w:val="007F0072"/>
    <w:rsid w:val="007F244D"/>
    <w:rsid w:val="007F2BB4"/>
    <w:rsid w:val="007F300B"/>
    <w:rsid w:val="007F3164"/>
    <w:rsid w:val="007F5458"/>
    <w:rsid w:val="00800A9F"/>
    <w:rsid w:val="00807BE9"/>
    <w:rsid w:val="00810927"/>
    <w:rsid w:val="00812A98"/>
    <w:rsid w:val="0082224F"/>
    <w:rsid w:val="008273B2"/>
    <w:rsid w:val="008277A7"/>
    <w:rsid w:val="008279D2"/>
    <w:rsid w:val="0083331F"/>
    <w:rsid w:val="00834808"/>
    <w:rsid w:val="00837930"/>
    <w:rsid w:val="00841383"/>
    <w:rsid w:val="00842053"/>
    <w:rsid w:val="0084258E"/>
    <w:rsid w:val="00844D48"/>
    <w:rsid w:val="008508B9"/>
    <w:rsid w:val="00852500"/>
    <w:rsid w:val="00856640"/>
    <w:rsid w:val="008616C3"/>
    <w:rsid w:val="008623D0"/>
    <w:rsid w:val="008632CD"/>
    <w:rsid w:val="0086377E"/>
    <w:rsid w:val="0086450D"/>
    <w:rsid w:val="008655C0"/>
    <w:rsid w:val="008669D6"/>
    <w:rsid w:val="00870C43"/>
    <w:rsid w:val="00877645"/>
    <w:rsid w:val="008828A7"/>
    <w:rsid w:val="00883BED"/>
    <w:rsid w:val="008852D6"/>
    <w:rsid w:val="008860BA"/>
    <w:rsid w:val="008861D8"/>
    <w:rsid w:val="008917FD"/>
    <w:rsid w:val="0089185A"/>
    <w:rsid w:val="00897CB9"/>
    <w:rsid w:val="008A2C3F"/>
    <w:rsid w:val="008A454C"/>
    <w:rsid w:val="008A6DC8"/>
    <w:rsid w:val="008B20CE"/>
    <w:rsid w:val="008B508F"/>
    <w:rsid w:val="008C7F9C"/>
    <w:rsid w:val="008D3360"/>
    <w:rsid w:val="008E0A25"/>
    <w:rsid w:val="008E2A8A"/>
    <w:rsid w:val="008E48AE"/>
    <w:rsid w:val="008E7420"/>
    <w:rsid w:val="008F7EAC"/>
    <w:rsid w:val="00905477"/>
    <w:rsid w:val="009056C1"/>
    <w:rsid w:val="0091159E"/>
    <w:rsid w:val="00914D35"/>
    <w:rsid w:val="009150A8"/>
    <w:rsid w:val="0091651E"/>
    <w:rsid w:val="00921C94"/>
    <w:rsid w:val="0092484E"/>
    <w:rsid w:val="00927AB2"/>
    <w:rsid w:val="00940A5E"/>
    <w:rsid w:val="009446C7"/>
    <w:rsid w:val="00953D52"/>
    <w:rsid w:val="00954F98"/>
    <w:rsid w:val="00955B4A"/>
    <w:rsid w:val="009568E6"/>
    <w:rsid w:val="009574CD"/>
    <w:rsid w:val="00961A6C"/>
    <w:rsid w:val="00962215"/>
    <w:rsid w:val="0096332F"/>
    <w:rsid w:val="00963930"/>
    <w:rsid w:val="009703C7"/>
    <w:rsid w:val="009735C4"/>
    <w:rsid w:val="00975445"/>
    <w:rsid w:val="0098263F"/>
    <w:rsid w:val="009865C5"/>
    <w:rsid w:val="00991758"/>
    <w:rsid w:val="009938DE"/>
    <w:rsid w:val="00993CE4"/>
    <w:rsid w:val="00996A4F"/>
    <w:rsid w:val="009A46CD"/>
    <w:rsid w:val="009A7C80"/>
    <w:rsid w:val="009B0D79"/>
    <w:rsid w:val="009B34DE"/>
    <w:rsid w:val="009B351A"/>
    <w:rsid w:val="009B653B"/>
    <w:rsid w:val="009B7A00"/>
    <w:rsid w:val="009C0F9B"/>
    <w:rsid w:val="009C37C9"/>
    <w:rsid w:val="009C6A73"/>
    <w:rsid w:val="009D0B5D"/>
    <w:rsid w:val="009D6EB1"/>
    <w:rsid w:val="009E1FC7"/>
    <w:rsid w:val="009E507D"/>
    <w:rsid w:val="009E62CD"/>
    <w:rsid w:val="009E6DA0"/>
    <w:rsid w:val="009E7348"/>
    <w:rsid w:val="009F15E9"/>
    <w:rsid w:val="009F76FA"/>
    <w:rsid w:val="00A05180"/>
    <w:rsid w:val="00A05979"/>
    <w:rsid w:val="00A059E6"/>
    <w:rsid w:val="00A06865"/>
    <w:rsid w:val="00A1393A"/>
    <w:rsid w:val="00A140C7"/>
    <w:rsid w:val="00A15092"/>
    <w:rsid w:val="00A171B6"/>
    <w:rsid w:val="00A200F2"/>
    <w:rsid w:val="00A22F30"/>
    <w:rsid w:val="00A246AD"/>
    <w:rsid w:val="00A25805"/>
    <w:rsid w:val="00A27375"/>
    <w:rsid w:val="00A371EE"/>
    <w:rsid w:val="00A451EA"/>
    <w:rsid w:val="00A46671"/>
    <w:rsid w:val="00A5309A"/>
    <w:rsid w:val="00A5320A"/>
    <w:rsid w:val="00A53F8B"/>
    <w:rsid w:val="00A57C7A"/>
    <w:rsid w:val="00A64DFD"/>
    <w:rsid w:val="00A749FB"/>
    <w:rsid w:val="00A74A1E"/>
    <w:rsid w:val="00A757A3"/>
    <w:rsid w:val="00A86E67"/>
    <w:rsid w:val="00A93178"/>
    <w:rsid w:val="00A95B08"/>
    <w:rsid w:val="00A96B97"/>
    <w:rsid w:val="00A97236"/>
    <w:rsid w:val="00A97C73"/>
    <w:rsid w:val="00AA01A7"/>
    <w:rsid w:val="00AA0832"/>
    <w:rsid w:val="00AA4CF6"/>
    <w:rsid w:val="00AB67BB"/>
    <w:rsid w:val="00AB67EB"/>
    <w:rsid w:val="00AC069A"/>
    <w:rsid w:val="00AC43FA"/>
    <w:rsid w:val="00AC7A1D"/>
    <w:rsid w:val="00AD4661"/>
    <w:rsid w:val="00AD4E4C"/>
    <w:rsid w:val="00AD79DB"/>
    <w:rsid w:val="00AD7FE3"/>
    <w:rsid w:val="00AE42F1"/>
    <w:rsid w:val="00AE5931"/>
    <w:rsid w:val="00AE5BF5"/>
    <w:rsid w:val="00AE5D6E"/>
    <w:rsid w:val="00AF11A1"/>
    <w:rsid w:val="00AF18C7"/>
    <w:rsid w:val="00AF2EA9"/>
    <w:rsid w:val="00AF3C26"/>
    <w:rsid w:val="00AF53FE"/>
    <w:rsid w:val="00AF68CF"/>
    <w:rsid w:val="00B026CB"/>
    <w:rsid w:val="00B04E67"/>
    <w:rsid w:val="00B05491"/>
    <w:rsid w:val="00B058E7"/>
    <w:rsid w:val="00B05AAF"/>
    <w:rsid w:val="00B07AB1"/>
    <w:rsid w:val="00B1035F"/>
    <w:rsid w:val="00B10835"/>
    <w:rsid w:val="00B11AF0"/>
    <w:rsid w:val="00B15692"/>
    <w:rsid w:val="00B16ED7"/>
    <w:rsid w:val="00B1789A"/>
    <w:rsid w:val="00B229B4"/>
    <w:rsid w:val="00B23AFF"/>
    <w:rsid w:val="00B27B23"/>
    <w:rsid w:val="00B30561"/>
    <w:rsid w:val="00B37246"/>
    <w:rsid w:val="00B37DE6"/>
    <w:rsid w:val="00B4027C"/>
    <w:rsid w:val="00B47315"/>
    <w:rsid w:val="00B5644E"/>
    <w:rsid w:val="00B60986"/>
    <w:rsid w:val="00B703C3"/>
    <w:rsid w:val="00B73A71"/>
    <w:rsid w:val="00B750C5"/>
    <w:rsid w:val="00B76A45"/>
    <w:rsid w:val="00B80D4D"/>
    <w:rsid w:val="00B81015"/>
    <w:rsid w:val="00B81641"/>
    <w:rsid w:val="00B823BF"/>
    <w:rsid w:val="00B83B8E"/>
    <w:rsid w:val="00B87679"/>
    <w:rsid w:val="00B87B8C"/>
    <w:rsid w:val="00B90837"/>
    <w:rsid w:val="00B95967"/>
    <w:rsid w:val="00BB0EA5"/>
    <w:rsid w:val="00BB37C5"/>
    <w:rsid w:val="00BB6798"/>
    <w:rsid w:val="00BC74C7"/>
    <w:rsid w:val="00BC7C69"/>
    <w:rsid w:val="00BD40AE"/>
    <w:rsid w:val="00BD416F"/>
    <w:rsid w:val="00BD4E59"/>
    <w:rsid w:val="00BE0FDD"/>
    <w:rsid w:val="00BE3918"/>
    <w:rsid w:val="00BF136A"/>
    <w:rsid w:val="00BF6362"/>
    <w:rsid w:val="00BF75A5"/>
    <w:rsid w:val="00C07DF3"/>
    <w:rsid w:val="00C114EE"/>
    <w:rsid w:val="00C165AE"/>
    <w:rsid w:val="00C175E0"/>
    <w:rsid w:val="00C2511A"/>
    <w:rsid w:val="00C26F26"/>
    <w:rsid w:val="00C27206"/>
    <w:rsid w:val="00C42861"/>
    <w:rsid w:val="00C53B1E"/>
    <w:rsid w:val="00C541B5"/>
    <w:rsid w:val="00C54BD6"/>
    <w:rsid w:val="00C562E8"/>
    <w:rsid w:val="00C6206A"/>
    <w:rsid w:val="00C74C77"/>
    <w:rsid w:val="00C753C7"/>
    <w:rsid w:val="00C76E6D"/>
    <w:rsid w:val="00C7779D"/>
    <w:rsid w:val="00C811DE"/>
    <w:rsid w:val="00C82F4C"/>
    <w:rsid w:val="00C8311E"/>
    <w:rsid w:val="00C86152"/>
    <w:rsid w:val="00C865A4"/>
    <w:rsid w:val="00C869C2"/>
    <w:rsid w:val="00C91118"/>
    <w:rsid w:val="00C91889"/>
    <w:rsid w:val="00C93C18"/>
    <w:rsid w:val="00CA321C"/>
    <w:rsid w:val="00CA49D0"/>
    <w:rsid w:val="00CA5C2F"/>
    <w:rsid w:val="00CA6A18"/>
    <w:rsid w:val="00CB4C99"/>
    <w:rsid w:val="00CC55D2"/>
    <w:rsid w:val="00CC789B"/>
    <w:rsid w:val="00CD5127"/>
    <w:rsid w:val="00CD53E2"/>
    <w:rsid w:val="00CD6BD9"/>
    <w:rsid w:val="00CD776C"/>
    <w:rsid w:val="00CE332A"/>
    <w:rsid w:val="00CF12CD"/>
    <w:rsid w:val="00CF4253"/>
    <w:rsid w:val="00CF5CA1"/>
    <w:rsid w:val="00D00466"/>
    <w:rsid w:val="00D064F1"/>
    <w:rsid w:val="00D06862"/>
    <w:rsid w:val="00D07590"/>
    <w:rsid w:val="00D1335C"/>
    <w:rsid w:val="00D15D84"/>
    <w:rsid w:val="00D30C04"/>
    <w:rsid w:val="00D31E4F"/>
    <w:rsid w:val="00D45761"/>
    <w:rsid w:val="00D52185"/>
    <w:rsid w:val="00D52FEB"/>
    <w:rsid w:val="00D54DB2"/>
    <w:rsid w:val="00D55970"/>
    <w:rsid w:val="00D64447"/>
    <w:rsid w:val="00D66390"/>
    <w:rsid w:val="00D7295C"/>
    <w:rsid w:val="00D732CC"/>
    <w:rsid w:val="00D7564B"/>
    <w:rsid w:val="00D815A0"/>
    <w:rsid w:val="00D82121"/>
    <w:rsid w:val="00D86F2C"/>
    <w:rsid w:val="00D96769"/>
    <w:rsid w:val="00D969F6"/>
    <w:rsid w:val="00DA0242"/>
    <w:rsid w:val="00DA5A07"/>
    <w:rsid w:val="00DA75B0"/>
    <w:rsid w:val="00DB05B9"/>
    <w:rsid w:val="00DB203E"/>
    <w:rsid w:val="00DB3BEB"/>
    <w:rsid w:val="00DB54E1"/>
    <w:rsid w:val="00DB5A85"/>
    <w:rsid w:val="00DC147A"/>
    <w:rsid w:val="00DC5058"/>
    <w:rsid w:val="00DC6411"/>
    <w:rsid w:val="00DD3E17"/>
    <w:rsid w:val="00DD4F06"/>
    <w:rsid w:val="00DE391B"/>
    <w:rsid w:val="00DE4437"/>
    <w:rsid w:val="00DF0279"/>
    <w:rsid w:val="00DF035E"/>
    <w:rsid w:val="00DF169B"/>
    <w:rsid w:val="00DF266E"/>
    <w:rsid w:val="00DF3A29"/>
    <w:rsid w:val="00DF48B6"/>
    <w:rsid w:val="00DF5FDD"/>
    <w:rsid w:val="00DF789A"/>
    <w:rsid w:val="00E034FB"/>
    <w:rsid w:val="00E039CA"/>
    <w:rsid w:val="00E1023A"/>
    <w:rsid w:val="00E10385"/>
    <w:rsid w:val="00E152C0"/>
    <w:rsid w:val="00E163F4"/>
    <w:rsid w:val="00E22421"/>
    <w:rsid w:val="00E23844"/>
    <w:rsid w:val="00E2508B"/>
    <w:rsid w:val="00E26135"/>
    <w:rsid w:val="00E26F77"/>
    <w:rsid w:val="00E33A44"/>
    <w:rsid w:val="00E4005B"/>
    <w:rsid w:val="00E40FFB"/>
    <w:rsid w:val="00E466BA"/>
    <w:rsid w:val="00E4782A"/>
    <w:rsid w:val="00E55886"/>
    <w:rsid w:val="00E57457"/>
    <w:rsid w:val="00E61746"/>
    <w:rsid w:val="00E61B88"/>
    <w:rsid w:val="00E620BD"/>
    <w:rsid w:val="00E63807"/>
    <w:rsid w:val="00E642DD"/>
    <w:rsid w:val="00E677C3"/>
    <w:rsid w:val="00E67F41"/>
    <w:rsid w:val="00E85906"/>
    <w:rsid w:val="00E91830"/>
    <w:rsid w:val="00E92573"/>
    <w:rsid w:val="00E92909"/>
    <w:rsid w:val="00E93CE1"/>
    <w:rsid w:val="00E97FE4"/>
    <w:rsid w:val="00EA23D2"/>
    <w:rsid w:val="00EA2546"/>
    <w:rsid w:val="00EA50B9"/>
    <w:rsid w:val="00EA5DAF"/>
    <w:rsid w:val="00EA6D50"/>
    <w:rsid w:val="00EB03CF"/>
    <w:rsid w:val="00EB1945"/>
    <w:rsid w:val="00EB5101"/>
    <w:rsid w:val="00EB54B4"/>
    <w:rsid w:val="00EC3DB5"/>
    <w:rsid w:val="00EC6073"/>
    <w:rsid w:val="00ED3AF0"/>
    <w:rsid w:val="00ED45FE"/>
    <w:rsid w:val="00ED6960"/>
    <w:rsid w:val="00EE1425"/>
    <w:rsid w:val="00EE17C6"/>
    <w:rsid w:val="00EF0946"/>
    <w:rsid w:val="00EF0E1E"/>
    <w:rsid w:val="00EF18D7"/>
    <w:rsid w:val="00F02938"/>
    <w:rsid w:val="00F0474D"/>
    <w:rsid w:val="00F06F1A"/>
    <w:rsid w:val="00F1241C"/>
    <w:rsid w:val="00F1280F"/>
    <w:rsid w:val="00F14063"/>
    <w:rsid w:val="00F15A7C"/>
    <w:rsid w:val="00F175B9"/>
    <w:rsid w:val="00F17D9E"/>
    <w:rsid w:val="00F23A34"/>
    <w:rsid w:val="00F242A3"/>
    <w:rsid w:val="00F27C8F"/>
    <w:rsid w:val="00F27DF2"/>
    <w:rsid w:val="00F31633"/>
    <w:rsid w:val="00F31932"/>
    <w:rsid w:val="00F32346"/>
    <w:rsid w:val="00F34242"/>
    <w:rsid w:val="00F36415"/>
    <w:rsid w:val="00F41A6D"/>
    <w:rsid w:val="00F45E50"/>
    <w:rsid w:val="00F513F8"/>
    <w:rsid w:val="00F52100"/>
    <w:rsid w:val="00F526E4"/>
    <w:rsid w:val="00F52AFE"/>
    <w:rsid w:val="00F536AE"/>
    <w:rsid w:val="00F60DD6"/>
    <w:rsid w:val="00F6415C"/>
    <w:rsid w:val="00F641B9"/>
    <w:rsid w:val="00F64EAC"/>
    <w:rsid w:val="00F6580B"/>
    <w:rsid w:val="00F65CB1"/>
    <w:rsid w:val="00F66E60"/>
    <w:rsid w:val="00F671BA"/>
    <w:rsid w:val="00F675AB"/>
    <w:rsid w:val="00F72EFF"/>
    <w:rsid w:val="00F7731A"/>
    <w:rsid w:val="00F95519"/>
    <w:rsid w:val="00F96097"/>
    <w:rsid w:val="00F97BD6"/>
    <w:rsid w:val="00FA1B35"/>
    <w:rsid w:val="00FA7DE2"/>
    <w:rsid w:val="00FB0781"/>
    <w:rsid w:val="00FB4FBC"/>
    <w:rsid w:val="00FB5879"/>
    <w:rsid w:val="00FB6D90"/>
    <w:rsid w:val="00FC23EB"/>
    <w:rsid w:val="00FD03E7"/>
    <w:rsid w:val="00FD2798"/>
    <w:rsid w:val="00FD2F9F"/>
    <w:rsid w:val="00FD382F"/>
    <w:rsid w:val="00FD4A59"/>
    <w:rsid w:val="00FD7566"/>
    <w:rsid w:val="00FE2949"/>
    <w:rsid w:val="00FF19D8"/>
    <w:rsid w:val="00FF272B"/>
    <w:rsid w:val="00FF4242"/>
    <w:rsid w:val="00FF4F47"/>
    <w:rsid w:val="00FF6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5D269A"/>
  <w15:docId w15:val="{87A7C7C1-74EA-4ECD-A37B-721F93C8A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34A0"/>
    <w:pPr>
      <w:spacing w:after="0" w:line="259" w:lineRule="auto"/>
    </w:pPr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488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4888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vi-VN"/>
    </w:rPr>
  </w:style>
  <w:style w:type="paragraph" w:styleId="ListParagraph">
    <w:name w:val="List Paragraph"/>
    <w:basedOn w:val="Normal"/>
    <w:link w:val="ListParagraphChar"/>
    <w:uiPriority w:val="99"/>
    <w:qFormat/>
    <w:rsid w:val="004C4888"/>
    <w:pPr>
      <w:spacing w:line="360" w:lineRule="auto"/>
      <w:ind w:left="720"/>
      <w:contextualSpacing/>
      <w:jc w:val="both"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4C4888"/>
  </w:style>
  <w:style w:type="table" w:styleId="TableGrid">
    <w:name w:val="Table Grid"/>
    <w:basedOn w:val="TableNormal"/>
    <w:uiPriority w:val="59"/>
    <w:rsid w:val="000F3440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rsid w:val="000F34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1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118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0C43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0C43"/>
    <w:rPr>
      <w:lang w:val="vi-VN"/>
    </w:rPr>
  </w:style>
  <w:style w:type="paragraph" w:styleId="BodyText">
    <w:name w:val="Body Text"/>
    <w:basedOn w:val="Normal"/>
    <w:link w:val="BodyTextChar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1651E"/>
    <w:rPr>
      <w:rFonts w:ascii="Times New Roman" w:eastAsia="Times New Roman" w:hAnsi="Times New Roman" w:cs="Times New Roman"/>
      <w:sz w:val="28"/>
      <w:szCs w:val="28"/>
      <w:lang w:val="vi"/>
    </w:rPr>
  </w:style>
  <w:style w:type="paragraph" w:customStyle="1" w:styleId="TableParagraph">
    <w:name w:val="Table Paragraph"/>
    <w:basedOn w:val="Normal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lang w:val="vi"/>
    </w:rPr>
  </w:style>
  <w:style w:type="character" w:styleId="Strong">
    <w:name w:val="Strong"/>
    <w:basedOn w:val="DefaultParagraphFont"/>
    <w:uiPriority w:val="22"/>
    <w:qFormat/>
    <w:rsid w:val="00B16ED7"/>
    <w:rPr>
      <w:b/>
      <w:bCs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065C81"/>
    <w:pPr>
      <w:spacing w:after="120" w:line="48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65C81"/>
    <w:rPr>
      <w:rFonts w:ascii=".VnTime" w:eastAsia="Times New Roman" w:hAnsi=".VnTime" w:cs="Times New Roman"/>
      <w:sz w:val="28"/>
      <w:szCs w:val="28"/>
    </w:rPr>
  </w:style>
  <w:style w:type="character" w:customStyle="1" w:styleId="NormalWebChar">
    <w:name w:val="Normal (Web) Char"/>
    <w:basedOn w:val="DefaultParagraphFont"/>
    <w:link w:val="NormalWeb"/>
    <w:uiPriority w:val="99"/>
    <w:rsid w:val="00245D54"/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245D5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293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03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0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7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7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43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0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7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94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3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45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49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png"/><Relationship Id="rId114" Type="http://schemas.openxmlformats.org/officeDocument/2006/relationships/oleObject" Target="embeddings/oleObject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7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footer" Target="footer2.xml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7</Pages>
  <Words>1660</Words>
  <Characters>9466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n</dc:creator>
  <cp:lastModifiedBy>Admin</cp:lastModifiedBy>
  <cp:revision>15</cp:revision>
  <dcterms:created xsi:type="dcterms:W3CDTF">2021-12-15T07:46:00Z</dcterms:created>
  <dcterms:modified xsi:type="dcterms:W3CDTF">2021-12-16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